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emf" ContentType="image/x-emf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57" r:id="rId3"/>
    <p:sldId id="258" r:id="rId5"/>
    <p:sldId id="259" r:id="rId6"/>
    <p:sldId id="260" r:id="rId7"/>
    <p:sldId id="261" r:id="rId8"/>
    <p:sldId id="371" r:id="rId9"/>
    <p:sldId id="264" r:id="rId10"/>
    <p:sldId id="338" r:id="rId11"/>
    <p:sldId id="332" r:id="rId12"/>
    <p:sldId id="263" r:id="rId13"/>
    <p:sldId id="398" r:id="rId14"/>
    <p:sldId id="402" r:id="rId15"/>
    <p:sldId id="405" r:id="rId16"/>
    <p:sldId id="406" r:id="rId17"/>
    <p:sldId id="407" r:id="rId18"/>
    <p:sldId id="432" r:id="rId19"/>
    <p:sldId id="446" r:id="rId20"/>
    <p:sldId id="334" r:id="rId21"/>
    <p:sldId id="269" r:id="rId22"/>
    <p:sldId id="275" r:id="rId23"/>
    <p:sldId id="336" r:id="rId24"/>
    <p:sldId id="276" r:id="rId25"/>
    <p:sldId id="281" r:id="rId26"/>
    <p:sldId id="282" r:id="rId27"/>
    <p:sldId id="283" r:id="rId28"/>
    <p:sldId id="28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A5B"/>
    <a:srgbClr val="4F0FBD"/>
    <a:srgbClr val="F4FB36"/>
    <a:srgbClr val="F43308"/>
    <a:srgbClr val="0945A5"/>
    <a:srgbClr val="0B6019"/>
    <a:srgbClr val="840000"/>
    <a:srgbClr val="DDF60A"/>
    <a:srgbClr val="9BC5FA"/>
    <a:srgbClr val="FFF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74" d="100"/>
          <a:sy n="74" d="100"/>
        </p:scale>
        <p:origin x="54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3" Type="http://schemas.openxmlformats.org/officeDocument/2006/relationships/commentAuthors" Target="commentAuthors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0-05T13:16:07.963" idx="2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8" Type="http://schemas.openxmlformats.org/officeDocument/2006/relationships/image" Target="../media/image39.emf"/><Relationship Id="rId7" Type="http://schemas.openxmlformats.org/officeDocument/2006/relationships/image" Target="../media/image38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4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1" Type="http://schemas.openxmlformats.org/officeDocument/2006/relationships/image" Target="../media/image42.emf"/><Relationship Id="rId10" Type="http://schemas.openxmlformats.org/officeDocument/2006/relationships/image" Target="../media/image4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sử dụng khăn trải bàn</a:t>
            </a: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6.png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  <a:endParaRPr lang="en-US" altLang="ko-KR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fld>
            <a:endParaRPr kumimoji="0" lang="en-US" altLang="vi-VN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.GIF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tags" Target="../tags/tag1.xml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12.png"/><Relationship Id="rId1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audio" Target="../media/audio1.wav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8.png"/><Relationship Id="rId3" Type="http://schemas.microsoft.com/office/2007/relationships/media" Target="../media/media3.mp4"/><Relationship Id="rId2" Type="http://schemas.openxmlformats.org/officeDocument/2006/relationships/video" Target="../media/media3.mp4"/><Relationship Id="rId1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GI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jpeg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0" Type="http://schemas.openxmlformats.org/officeDocument/2006/relationships/slideLayout" Target="../slideLayouts/slideLayout16.xml"/><Relationship Id="rId1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7.GIF"/><Relationship Id="rId1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tags" Target="../tags/tag2.xml"/><Relationship Id="rId4" Type="http://schemas.microsoft.com/office/2007/relationships/media" Target="../media/media2.mp4"/><Relationship Id="rId3" Type="http://schemas.openxmlformats.org/officeDocument/2006/relationships/video" Target="../media/media2.mp4"/><Relationship Id="rId2" Type="http://schemas.openxmlformats.org/officeDocument/2006/relationships/image" Target="../media/image28.GIF"/><Relationship Id="rId1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image" Target="../media/image27.GIF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1.e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.bin"/><Relationship Id="rId32" Type="http://schemas.openxmlformats.org/officeDocument/2006/relationships/comments" Target="../comments/comment1.xml"/><Relationship Id="rId31" Type="http://schemas.openxmlformats.org/officeDocument/2006/relationships/notesSlide" Target="../notesSlides/notesSlide13.xml"/><Relationship Id="rId30" Type="http://schemas.openxmlformats.org/officeDocument/2006/relationships/vmlDrawing" Target="../drawings/vmlDrawing1.vml"/><Relationship Id="rId3" Type="http://schemas.openxmlformats.org/officeDocument/2006/relationships/image" Target="../media/image29.emf"/><Relationship Id="rId29" Type="http://schemas.openxmlformats.org/officeDocument/2006/relationships/slideLayout" Target="../slideLayouts/slideLayout16.xml"/><Relationship Id="rId28" Type="http://schemas.openxmlformats.org/officeDocument/2006/relationships/oleObject" Target="../embeddings/oleObject12.bin"/><Relationship Id="rId27" Type="http://schemas.openxmlformats.org/officeDocument/2006/relationships/image" Target="../media/image42.emf"/><Relationship Id="rId26" Type="http://schemas.openxmlformats.org/officeDocument/2006/relationships/oleObject" Target="../embeddings/oleObject11.bin"/><Relationship Id="rId25" Type="http://schemas.openxmlformats.org/officeDocument/2006/relationships/image" Target="../media/image41.emf"/><Relationship Id="rId24" Type="http://schemas.openxmlformats.org/officeDocument/2006/relationships/oleObject" Target="../embeddings/oleObject10.bin"/><Relationship Id="rId23" Type="http://schemas.openxmlformats.org/officeDocument/2006/relationships/image" Target="../media/image40.emf"/><Relationship Id="rId22" Type="http://schemas.openxmlformats.org/officeDocument/2006/relationships/oleObject" Target="../embeddings/oleObject9.bin"/><Relationship Id="rId21" Type="http://schemas.openxmlformats.org/officeDocument/2006/relationships/image" Target="../media/image39.emf"/><Relationship Id="rId20" Type="http://schemas.openxmlformats.org/officeDocument/2006/relationships/oleObject" Target="../embeddings/oleObject8.bin"/><Relationship Id="rId2" Type="http://schemas.openxmlformats.org/officeDocument/2006/relationships/image" Target="../media/image27.GIF"/><Relationship Id="rId19" Type="http://schemas.openxmlformats.org/officeDocument/2006/relationships/image" Target="../media/image38.emf"/><Relationship Id="rId18" Type="http://schemas.openxmlformats.org/officeDocument/2006/relationships/oleObject" Target="../embeddings/oleObject7.bin"/><Relationship Id="rId17" Type="http://schemas.openxmlformats.org/officeDocument/2006/relationships/image" Target="../media/image37.emf"/><Relationship Id="rId16" Type="http://schemas.openxmlformats.org/officeDocument/2006/relationships/oleObject" Target="../embeddings/oleObject6.bin"/><Relationship Id="rId15" Type="http://schemas.openxmlformats.org/officeDocument/2006/relationships/image" Target="../media/image36.emf"/><Relationship Id="rId14" Type="http://schemas.openxmlformats.org/officeDocument/2006/relationships/oleObject" Target="../embeddings/oleObject5.bin"/><Relationship Id="rId13" Type="http://schemas.openxmlformats.org/officeDocument/2006/relationships/image" Target="../media/image35.emf"/><Relationship Id="rId12" Type="http://schemas.openxmlformats.org/officeDocument/2006/relationships/image" Target="../media/image34.emf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33.emf"/><Relationship Id="rId1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45.png"/><Relationship Id="rId3" Type="http://schemas.microsoft.com/office/2007/relationships/hdphoto" Target="../media/image44.wdp"/><Relationship Id="rId2" Type="http://schemas.openxmlformats.org/officeDocument/2006/relationships/image" Target="../media/image43.png"/><Relationship Id="rId1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5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GIF"/><Relationship Id="rId1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10.GIF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5.xml"/><Relationship Id="rId4" Type="http://schemas.openxmlformats.org/officeDocument/2006/relationships/image" Target="../media/image11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5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7"/>
          <p:cNvGrpSpPr/>
          <p:nvPr/>
        </p:nvGrpSpPr>
        <p:grpSpPr>
          <a:xfrm>
            <a:off x="124460" y="474980"/>
            <a:ext cx="11774805" cy="2210435"/>
            <a:chOff x="806609" y="3509755"/>
            <a:chExt cx="10341367" cy="2008187"/>
          </a:xfrm>
        </p:grpSpPr>
        <p:grpSp>
          <p:nvGrpSpPr>
            <p:cNvPr id="33" name="组合 44"/>
            <p:cNvGrpSpPr/>
            <p:nvPr/>
          </p:nvGrpSpPr>
          <p:grpSpPr bwMode="auto">
            <a:xfrm>
              <a:off x="806609" y="3532106"/>
              <a:ext cx="10341367" cy="1959292"/>
              <a:chOff x="1278168" y="2752056"/>
              <a:chExt cx="9401011" cy="1781844"/>
            </a:xfrm>
          </p:grpSpPr>
          <p:sp>
            <p:nvSpPr>
              <p:cNvPr id="34" name="椭圆 28"/>
              <p:cNvSpPr/>
              <p:nvPr/>
            </p:nvSpPr>
            <p:spPr>
              <a:xfrm>
                <a:off x="2406852" y="3641390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椭圆 28"/>
              <p:cNvSpPr/>
              <p:nvPr/>
            </p:nvSpPr>
            <p:spPr>
              <a:xfrm flipV="1">
                <a:off x="4191159" y="2752056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椭圆 28"/>
              <p:cNvSpPr/>
              <p:nvPr/>
            </p:nvSpPr>
            <p:spPr>
              <a:xfrm>
                <a:off x="5978640" y="3641390"/>
                <a:ext cx="1785894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椭圆 28"/>
              <p:cNvSpPr/>
              <p:nvPr/>
            </p:nvSpPr>
            <p:spPr>
              <a:xfrm flipV="1">
                <a:off x="7764534" y="2752056"/>
                <a:ext cx="1785893" cy="892510"/>
              </a:xfrm>
              <a:custGeom>
                <a:avLst/>
                <a:gdLst>
                  <a:gd name="connsiteX0" fmla="*/ 0 w 2307304"/>
                  <a:gd name="connsiteY0" fmla="*/ 1153652 h 2307304"/>
                  <a:gd name="connsiteX1" fmla="*/ 1153652 w 2307304"/>
                  <a:gd name="connsiteY1" fmla="*/ 0 h 2307304"/>
                  <a:gd name="connsiteX2" fmla="*/ 2307304 w 2307304"/>
                  <a:gd name="connsiteY2" fmla="*/ 1153652 h 2307304"/>
                  <a:gd name="connsiteX3" fmla="*/ 1153652 w 2307304"/>
                  <a:gd name="connsiteY3" fmla="*/ 2307304 h 2307304"/>
                  <a:gd name="connsiteX4" fmla="*/ 0 w 2307304"/>
                  <a:gd name="connsiteY4" fmla="*/ 1153652 h 2307304"/>
                  <a:gd name="connsiteX0-1" fmla="*/ 2307304 w 2398744"/>
                  <a:gd name="connsiteY0-2" fmla="*/ 1153652 h 2307304"/>
                  <a:gd name="connsiteX1-3" fmla="*/ 1153652 w 2398744"/>
                  <a:gd name="connsiteY1-4" fmla="*/ 2307304 h 2307304"/>
                  <a:gd name="connsiteX2-5" fmla="*/ 0 w 2398744"/>
                  <a:gd name="connsiteY2-6" fmla="*/ 1153652 h 2307304"/>
                  <a:gd name="connsiteX3-7" fmla="*/ 1153652 w 2398744"/>
                  <a:gd name="connsiteY3-8" fmla="*/ 0 h 2307304"/>
                  <a:gd name="connsiteX4-9" fmla="*/ 2398744 w 2398744"/>
                  <a:gd name="connsiteY4-10" fmla="*/ 1245092 h 2307304"/>
                  <a:gd name="connsiteX0-11" fmla="*/ 2307304 w 2307304"/>
                  <a:gd name="connsiteY0-12" fmla="*/ 1153652 h 2307304"/>
                  <a:gd name="connsiteX1-13" fmla="*/ 1153652 w 2307304"/>
                  <a:gd name="connsiteY1-14" fmla="*/ 2307304 h 2307304"/>
                  <a:gd name="connsiteX2-15" fmla="*/ 0 w 2307304"/>
                  <a:gd name="connsiteY2-16" fmla="*/ 1153652 h 2307304"/>
                  <a:gd name="connsiteX3-17" fmla="*/ 1153652 w 2307304"/>
                  <a:gd name="connsiteY3-18" fmla="*/ 0 h 2307304"/>
                  <a:gd name="connsiteX0-19" fmla="*/ 2307304 w 2307304"/>
                  <a:gd name="connsiteY0-20" fmla="*/ 0 h 1153652"/>
                  <a:gd name="connsiteX1-21" fmla="*/ 1153652 w 2307304"/>
                  <a:gd name="connsiteY1-22" fmla="*/ 1153652 h 1153652"/>
                  <a:gd name="connsiteX2-23" fmla="*/ 0 w 2307304"/>
                  <a:gd name="connsiteY2-24" fmla="*/ 0 h 115365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</a:cxnLst>
                <a:rect l="l" t="t" r="r" b="b"/>
                <a:pathLst>
                  <a:path w="2307304" h="1153652">
                    <a:moveTo>
                      <a:pt x="2307304" y="0"/>
                    </a:moveTo>
                    <a:cubicBezTo>
                      <a:pt x="2307304" y="637144"/>
                      <a:pt x="1790796" y="1153652"/>
                      <a:pt x="1153652" y="1153652"/>
                    </a:cubicBezTo>
                    <a:cubicBezTo>
                      <a:pt x="516508" y="1153652"/>
                      <a:pt x="0" y="637144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直接连接符 25"/>
              <p:cNvCxnSpPr/>
              <p:nvPr/>
            </p:nvCxnSpPr>
            <p:spPr>
              <a:xfrm>
                <a:off x="9550495" y="3649784"/>
                <a:ext cx="1128684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none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直接连接符 26"/>
              <p:cNvCxnSpPr/>
              <p:nvPr/>
            </p:nvCxnSpPr>
            <p:spPr>
              <a:xfrm>
                <a:off x="1278168" y="3642979"/>
                <a:ext cx="1128684" cy="0"/>
              </a:xfrm>
              <a:prstGeom prst="line">
                <a:avLst/>
              </a:prstGeom>
              <a:ln w="9525"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9"/>
            <p:cNvGrpSpPr/>
            <p:nvPr/>
          </p:nvGrpSpPr>
          <p:grpSpPr>
            <a:xfrm>
              <a:off x="1999647" y="3520931"/>
              <a:ext cx="1997013" cy="1997011"/>
              <a:chOff x="2389188" y="2700655"/>
              <a:chExt cx="1815465" cy="1815465"/>
            </a:xfrm>
          </p:grpSpPr>
          <p:sp>
            <p:nvSpPr>
              <p:cNvPr id="41" name="矩形 19"/>
              <p:cNvSpPr/>
              <p:nvPr/>
            </p:nvSpPr>
            <p:spPr>
              <a:xfrm rot="16200000">
                <a:off x="2389188" y="270065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空心弧 20"/>
              <p:cNvSpPr/>
              <p:nvPr/>
            </p:nvSpPr>
            <p:spPr>
              <a:xfrm rot="19800000">
                <a:off x="2398394" y="2704383"/>
                <a:ext cx="1797050" cy="1797050"/>
              </a:xfrm>
              <a:prstGeom prst="blockArc">
                <a:avLst>
                  <a:gd name="adj1" fmla="val 10782304"/>
                  <a:gd name="adj2" fmla="val 12569082"/>
                  <a:gd name="adj3" fmla="val 2151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组合 10"/>
            <p:cNvGrpSpPr/>
            <p:nvPr/>
          </p:nvGrpSpPr>
          <p:grpSpPr>
            <a:xfrm>
              <a:off x="3984039" y="3509755"/>
              <a:ext cx="1997013" cy="1997012"/>
              <a:chOff x="4166508" y="2732405"/>
              <a:chExt cx="1815465" cy="1815465"/>
            </a:xfrm>
          </p:grpSpPr>
          <p:sp>
            <p:nvSpPr>
              <p:cNvPr id="18" name="矩形 17"/>
              <p:cNvSpPr/>
              <p:nvPr/>
            </p:nvSpPr>
            <p:spPr>
              <a:xfrm rot="16200000">
                <a:off x="4166508" y="273240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空心弧 18"/>
              <p:cNvSpPr/>
              <p:nvPr/>
            </p:nvSpPr>
            <p:spPr>
              <a:xfrm>
                <a:off x="4178300" y="2746375"/>
                <a:ext cx="1797050" cy="1797050"/>
              </a:xfrm>
              <a:prstGeom prst="blockArc">
                <a:avLst>
                  <a:gd name="adj1" fmla="val 10861918"/>
                  <a:gd name="adj2" fmla="val 12575204"/>
                  <a:gd name="adj3" fmla="val 2129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6" name="组合 11"/>
            <p:cNvGrpSpPr/>
            <p:nvPr/>
          </p:nvGrpSpPr>
          <p:grpSpPr>
            <a:xfrm>
              <a:off x="5973764" y="3518136"/>
              <a:ext cx="1997013" cy="1997012"/>
              <a:chOff x="5975350" y="2740024"/>
              <a:chExt cx="1815465" cy="1815465"/>
            </a:xfrm>
          </p:grpSpPr>
          <p:sp>
            <p:nvSpPr>
              <p:cNvPr id="47" name="矩形 15"/>
              <p:cNvSpPr/>
              <p:nvPr/>
            </p:nvSpPr>
            <p:spPr>
              <a:xfrm rot="14400000">
                <a:off x="5975350" y="2740024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空心弧 16"/>
              <p:cNvSpPr/>
              <p:nvPr/>
            </p:nvSpPr>
            <p:spPr>
              <a:xfrm rot="19800000">
                <a:off x="5983288" y="2751138"/>
                <a:ext cx="1797050" cy="1797050"/>
              </a:xfrm>
              <a:prstGeom prst="blockArc">
                <a:avLst>
                  <a:gd name="adj1" fmla="val 10800000"/>
                  <a:gd name="adj2" fmla="val 12569082"/>
                  <a:gd name="adj3" fmla="val 2151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组合 12"/>
            <p:cNvGrpSpPr/>
            <p:nvPr/>
          </p:nvGrpSpPr>
          <p:grpSpPr>
            <a:xfrm>
              <a:off x="7930612" y="3516740"/>
              <a:ext cx="1997013" cy="1997012"/>
              <a:chOff x="7754303" y="2738755"/>
              <a:chExt cx="1815465" cy="1815465"/>
            </a:xfrm>
          </p:grpSpPr>
          <p:sp>
            <p:nvSpPr>
              <p:cNvPr id="50" name="矩形 13"/>
              <p:cNvSpPr/>
              <p:nvPr/>
            </p:nvSpPr>
            <p:spPr>
              <a:xfrm rot="10800000">
                <a:off x="7754303" y="2738755"/>
                <a:ext cx="1815465" cy="18154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空心弧 14"/>
              <p:cNvSpPr/>
              <p:nvPr/>
            </p:nvSpPr>
            <p:spPr>
              <a:xfrm>
                <a:off x="7759700" y="2746375"/>
                <a:ext cx="1797050" cy="1797050"/>
              </a:xfrm>
              <a:prstGeom prst="blockArc">
                <a:avLst>
                  <a:gd name="adj1" fmla="val 10861918"/>
                  <a:gd name="adj2" fmla="val 12575204"/>
                  <a:gd name="adj3" fmla="val 2129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椭圆 28"/>
          <p:cNvSpPr/>
          <p:nvPr/>
        </p:nvSpPr>
        <p:spPr>
          <a:xfrm>
            <a:off x="8319770" y="623570"/>
            <a:ext cx="2108200" cy="1762125"/>
          </a:xfrm>
          <a:prstGeom prst="ellipse">
            <a:avLst/>
          </a:prstGeom>
          <a:solidFill>
            <a:srgbClr val="FFFF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0</a:t>
            </a:r>
            <a:endParaRPr lang="en-US" altLang="zh-CN" sz="4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椭圆 37"/>
          <p:cNvSpPr/>
          <p:nvPr/>
        </p:nvSpPr>
        <p:spPr>
          <a:xfrm>
            <a:off x="1701800" y="775970"/>
            <a:ext cx="1970405" cy="1762125"/>
          </a:xfrm>
          <a:prstGeom prst="ellipse">
            <a:avLst/>
          </a:prstGeom>
          <a:solidFill>
            <a:srgbClr val="00B0F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endParaRPr lang="en-US" altLang="zh-CN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椭圆 40"/>
          <p:cNvSpPr/>
          <p:nvPr/>
        </p:nvSpPr>
        <p:spPr>
          <a:xfrm>
            <a:off x="3821430" y="579755"/>
            <a:ext cx="2140585" cy="1760855"/>
          </a:xfrm>
          <a:prstGeom prst="ellipse">
            <a:avLst/>
          </a:prstGeom>
          <a:solidFill>
            <a:srgbClr val="22C50C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endParaRPr lang="en-US" altLang="zh-CN" sz="40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椭圆 43"/>
          <p:cNvSpPr/>
          <p:nvPr/>
        </p:nvSpPr>
        <p:spPr>
          <a:xfrm>
            <a:off x="6165215" y="680085"/>
            <a:ext cx="1981200" cy="1913255"/>
          </a:xfrm>
          <a:prstGeom prst="ellipse">
            <a:avLst/>
          </a:prstGeom>
          <a:solidFill>
            <a:srgbClr val="E907D7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sz="4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altLang="zh-CN" sz="4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 descr="elongate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6223" y="2593340"/>
            <a:ext cx="5543825" cy="38612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 animBg="1"/>
      <p:bldP spid="58" grpId="0" bldLvl="0" animBg="1"/>
      <p:bldP spid="61" grpId="0" bldLvl="0" animBg="1"/>
      <p:bldP spid="64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2600" y="4541520"/>
            <a:ext cx="3034665" cy="2753360"/>
          </a:xfrm>
          <a:prstGeom prst="rect">
            <a:avLst/>
          </a:prstGeom>
        </p:spPr>
      </p:pic>
      <p:sp>
        <p:nvSpPr>
          <p:cNvPr id="100" name="Text Box 99"/>
          <p:cNvSpPr txBox="1"/>
          <p:nvPr/>
        </p:nvSpPr>
        <p:spPr>
          <a:xfrm>
            <a:off x="413385" y="426720"/>
            <a:ext cx="1136459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PHT số 1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1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Viết cấu hình eletron lớp ngoài cùng của các nguyên tử H, Cl, O, N biết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H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1;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O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8;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N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7, Z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Cl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= 17.</a:t>
            </a:r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  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2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Quan sát hình 10.1, 10.2, 10.3 , rút ra cách mà các nguyên tử tham gia tạo liên kết trong các phân tử đạt octet?</a:t>
            </a:r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3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Giải thích sự hình thành liên kết trong các phân tử HCl, O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?</a:t>
            </a:r>
            <a:endParaRPr lang="en-US" sz="2800" b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7" name="Cloud Callout 16"/>
          <p:cNvSpPr/>
          <p:nvPr/>
        </p:nvSpPr>
        <p:spPr>
          <a:xfrm rot="420000">
            <a:off x="6254337" y="3163766"/>
            <a:ext cx="5452161" cy="2789843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6464300" y="3565525"/>
            <a:ext cx="5033010" cy="1986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câu hỏi 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T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ChangeAspect="1"/>
          </p:cNvPicPr>
          <p:nvPr>
            <p:ph type="pic" idx="14"/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182370" y="3369310"/>
            <a:ext cx="3291205" cy="1851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 fullScrn="0">
              <p:cMediaNode>
                <p:cTn id="21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7" grpId="0" bldLvl="0" animBg="1"/>
      <p:bldP spid="17" grpId="1" bldLvl="0" animBg="1"/>
      <p:bldP spid="15" grpId="0"/>
      <p:bldP spid="15" grpId="1"/>
      <p:bldP spid="15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4268470" y="2925445"/>
            <a:ext cx="1262380" cy="1254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4968aebbcaf258bc025e61d6b5b74bed-removebg-preview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2815" y="3315970"/>
            <a:ext cx="1287780" cy="1273175"/>
          </a:xfrm>
          <a:prstGeom prst="rect">
            <a:avLst/>
          </a:prstGeom>
        </p:spPr>
      </p:pic>
      <p:pic>
        <p:nvPicPr>
          <p:cNvPr id="4" name="Picture 3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4145" y="2940685"/>
            <a:ext cx="1921510" cy="12814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255770" y="2946400"/>
            <a:ext cx="1270000" cy="1270000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533775" y="2258695"/>
            <a:ext cx="2636520" cy="2738755"/>
            <a:chOff x="822" y="295"/>
            <a:chExt cx="4152" cy="4313"/>
          </a:xfrm>
        </p:grpSpPr>
        <p:sp>
          <p:nvSpPr>
            <p:cNvPr id="7" name="Oval 6"/>
            <p:cNvSpPr/>
            <p:nvPr/>
          </p:nvSpPr>
          <p:spPr>
            <a:xfrm>
              <a:off x="974" y="429"/>
              <a:ext cx="4000" cy="4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847" y="430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240000">
              <a:off x="823" y="198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240000">
              <a:off x="822" y="2389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240000">
              <a:off x="3071" y="295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40000">
              <a:off x="2497" y="429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861435" y="2628900"/>
            <a:ext cx="1987550" cy="1958340"/>
            <a:chOff x="1352" y="906"/>
            <a:chExt cx="3130" cy="3084"/>
          </a:xfrm>
        </p:grpSpPr>
        <p:grpSp>
          <p:nvGrpSpPr>
            <p:cNvPr id="14" name="Group 13"/>
            <p:cNvGrpSpPr/>
            <p:nvPr/>
          </p:nvGrpSpPr>
          <p:grpSpPr>
            <a:xfrm>
              <a:off x="1352" y="906"/>
              <a:ext cx="3130" cy="3084"/>
              <a:chOff x="1338" y="912"/>
              <a:chExt cx="3130" cy="308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467" y="969"/>
                <a:ext cx="3000" cy="300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270" y="912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168" y="301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 rot="240000">
                <a:off x="3649" y="104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 rot="240000">
                <a:off x="1857" y="347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 rot="240000">
                <a:off x="3969" y="332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 rot="240000">
                <a:off x="2177" y="3696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 rot="240000">
                <a:off x="1338" y="2061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Oval 22"/>
            <p:cNvSpPr/>
            <p:nvPr/>
          </p:nvSpPr>
          <p:spPr>
            <a:xfrm rot="240000">
              <a:off x="1454" y="166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Oval 24"/>
          <p:cNvSpPr/>
          <p:nvPr/>
        </p:nvSpPr>
        <p:spPr>
          <a:xfrm>
            <a:off x="418211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2290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2620" y="3312795"/>
            <a:ext cx="1906905" cy="1271905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285038" y="3334385"/>
            <a:ext cx="1360805" cy="1270000"/>
            <a:chOff x="7103" y="1644"/>
            <a:chExt cx="2143" cy="2000"/>
          </a:xfrm>
        </p:grpSpPr>
        <p:sp>
          <p:nvSpPr>
            <p:cNvPr id="29" name="Oval 28"/>
            <p:cNvSpPr/>
            <p:nvPr/>
          </p:nvSpPr>
          <p:spPr>
            <a:xfrm>
              <a:off x="7103" y="1644"/>
              <a:ext cx="2000" cy="20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946" y="2494"/>
              <a:ext cx="300" cy="300"/>
            </a:xfrm>
            <a:prstGeom prst="ellipse">
              <a:avLst/>
            </a:prstGeom>
            <a:solidFill>
              <a:srgbClr val="10A40C"/>
            </a:solidFill>
            <a:ln w="31750">
              <a:solidFill>
                <a:srgbClr val="10A4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Oval 30"/>
          <p:cNvSpPr/>
          <p:nvPr/>
        </p:nvSpPr>
        <p:spPr>
          <a:xfrm>
            <a:off x="6045835" y="33337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240000">
            <a:off x="5194300" y="23050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32"/>
          <p:cNvSpPr txBox="1"/>
          <p:nvPr/>
        </p:nvSpPr>
        <p:spPr>
          <a:xfrm>
            <a:off x="8395970" y="514286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610" y="1461135"/>
            <a:ext cx="4907280" cy="4313555"/>
          </a:xfrm>
          <a:prstGeom prst="rect">
            <a:avLst/>
          </a:prstGeom>
        </p:spPr>
      </p:pic>
      <p:sp>
        <p:nvSpPr>
          <p:cNvPr id="39" name="Text Box 38"/>
          <p:cNvSpPr txBox="1"/>
          <p:nvPr/>
        </p:nvSpPr>
        <p:spPr>
          <a:xfrm>
            <a:off x="1210945" y="550545"/>
            <a:ext cx="998156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 phi kim Cl với H không có sự nhường và nhận e để hình thành liên kết ion</a:t>
            </a:r>
            <a:endParaRPr lang="vi-VN" alt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4" name="Text Box 23"/>
          <p:cNvSpPr txBox="1"/>
          <p:nvPr/>
        </p:nvSpPr>
        <p:spPr>
          <a:xfrm>
            <a:off x="1150620" y="3117850"/>
            <a:ext cx="9981565" cy="1210945"/>
          </a:xfrm>
          <a:prstGeom prst="rect">
            <a:avLst/>
          </a:prstGeom>
          <a:solidFill>
            <a:srgbClr val="7030A0"/>
          </a:solidFill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ậy giữa hai nguyên tử: H và Cl liên kết với nhau bằng cách nào ?</a:t>
            </a: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 Box 34"/>
          <p:cNvSpPr txBox="1"/>
          <p:nvPr/>
        </p:nvSpPr>
        <p:spPr>
          <a:xfrm>
            <a:off x="4190365" y="5221605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l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6" name="Text Box 35"/>
          <p:cNvSpPr txBox="1"/>
          <p:nvPr/>
        </p:nvSpPr>
        <p:spPr>
          <a:xfrm>
            <a:off x="7322820" y="5238750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0.0928646 0.0737037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9" grpId="0"/>
      <p:bldP spid="39" grpId="1"/>
      <p:bldP spid="39" grpId="2"/>
      <p:bldP spid="24" grpId="0" bldLvl="0" animBg="1"/>
      <p:bldP spid="24" grpId="1" bldLvl="0" animBg="1"/>
      <p:bldP spid="24" grpId="2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658495" y="349250"/>
            <a:ext cx="106934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ác nguyên tử trong các phân tử trên đều tuân theo quy tắc octet bằng cách góp chu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1, 2 hoặc 3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electron để đạt đế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ấu hình bền vững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của khí hiếm gần nhất. </a:t>
            </a:r>
            <a:endParaRPr lang="en-US" sz="3200" b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7" name="H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68805" y="2067560"/>
            <a:ext cx="8454390" cy="4100195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2336800" y="4264660"/>
            <a:ext cx="7010400" cy="106680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3326" name="TextBox 37"/>
          <p:cNvSpPr txBox="1">
            <a:spLocks noChangeArrowheads="1"/>
          </p:cNvSpPr>
          <p:nvPr/>
        </p:nvSpPr>
        <p:spPr bwMode="auto">
          <a:xfrm>
            <a:off x="2451100" y="4264660"/>
            <a:ext cx="67818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Nguyên tắc góp chung electro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451100" y="4761548"/>
            <a:ext cx="68580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 bao nhiêu – góp bấy nhiêu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0" fill="hold" display="1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0" grpId="0"/>
      <p:bldP spid="41" grpId="0" animBg="1"/>
      <p:bldP spid="13326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/>
          <p:nvPr/>
        </p:nvGrpSpPr>
        <p:grpSpPr bwMode="auto">
          <a:xfrm>
            <a:off x="4354513" y="3582987"/>
            <a:ext cx="3200400" cy="1444625"/>
            <a:chOff x="2238" y="2727"/>
            <a:chExt cx="1056" cy="910"/>
          </a:xfrm>
        </p:grpSpPr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2238" y="2727"/>
              <a:ext cx="33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H</a:t>
              </a:r>
              <a:endParaRPr lang="en-US" sz="8800">
                <a:latin typeface="Verdana" panose="020B0604030504040204" pitchFamily="34" charset="0"/>
              </a:endParaRPr>
            </a:p>
          </p:txBody>
        </p:sp>
        <p:sp>
          <p:nvSpPr>
            <p:cNvPr id="10267" name="Text Box 82"/>
            <p:cNvSpPr txBox="1">
              <a:spLocks noChangeArrowheads="1"/>
            </p:cNvSpPr>
            <p:nvPr/>
          </p:nvSpPr>
          <p:spPr bwMode="auto">
            <a:xfrm>
              <a:off x="2766" y="2727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Cl</a:t>
              </a:r>
              <a:endParaRPr lang="en-US" sz="8800">
                <a:latin typeface="Verdana" panose="020B0604030504040204" pitchFamily="34" charset="0"/>
              </a:endParaRPr>
            </a:p>
          </p:txBody>
        </p:sp>
        <p:sp>
          <p:nvSpPr>
            <p:cNvPr id="10268" name="Line 83"/>
            <p:cNvSpPr>
              <a:spLocks noChangeShapeType="1"/>
            </p:cNvSpPr>
            <p:nvPr/>
          </p:nvSpPr>
          <p:spPr bwMode="auto">
            <a:xfrm>
              <a:off x="2603" y="3208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9"/>
          <p:cNvGrpSpPr/>
          <p:nvPr/>
        </p:nvGrpSpPr>
        <p:grpSpPr bwMode="auto">
          <a:xfrm>
            <a:off x="1586548" y="1877695"/>
            <a:ext cx="1500188" cy="1444625"/>
            <a:chOff x="783" y="1911"/>
            <a:chExt cx="945" cy="910"/>
          </a:xfrm>
        </p:grpSpPr>
        <p:sp>
          <p:nvSpPr>
            <p:cNvPr id="14354" name="Oval 87"/>
            <p:cNvSpPr>
              <a:spLocks noChangeArrowheads="1"/>
            </p:cNvSpPr>
            <p:nvPr/>
          </p:nvSpPr>
          <p:spPr bwMode="auto">
            <a:xfrm>
              <a:off x="1584" y="221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5" name="Text Box 88"/>
            <p:cNvSpPr txBox="1">
              <a:spLocks noChangeArrowheads="1"/>
            </p:cNvSpPr>
            <p:nvPr/>
          </p:nvSpPr>
          <p:spPr bwMode="auto">
            <a:xfrm>
              <a:off x="783" y="191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H</a:t>
              </a:r>
              <a:endParaRPr lang="en-US" sz="8800"/>
            </a:p>
          </p:txBody>
        </p:sp>
      </p:grpSp>
      <p:grpSp>
        <p:nvGrpSpPr>
          <p:cNvPr id="4" name="Group 104"/>
          <p:cNvGrpSpPr/>
          <p:nvPr/>
        </p:nvGrpSpPr>
        <p:grpSpPr bwMode="auto">
          <a:xfrm>
            <a:off x="7620000" y="1856739"/>
            <a:ext cx="1576388" cy="1585913"/>
            <a:chOff x="3840" y="1881"/>
            <a:chExt cx="993" cy="999"/>
          </a:xfrm>
        </p:grpSpPr>
        <p:sp>
          <p:nvSpPr>
            <p:cNvPr id="11280" name="Oval 90"/>
            <p:cNvSpPr>
              <a:spLocks noChangeArrowheads="1"/>
            </p:cNvSpPr>
            <p:nvPr/>
          </p:nvSpPr>
          <p:spPr bwMode="auto">
            <a:xfrm>
              <a:off x="3840" y="2418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Text Box 91"/>
            <p:cNvSpPr txBox="1">
              <a:spLocks noChangeArrowheads="1"/>
            </p:cNvSpPr>
            <p:nvPr/>
          </p:nvSpPr>
          <p:spPr bwMode="auto">
            <a:xfrm>
              <a:off x="3984" y="1920"/>
              <a:ext cx="81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11282" name="Oval 92"/>
            <p:cNvSpPr>
              <a:spLocks noChangeArrowheads="1"/>
            </p:cNvSpPr>
            <p:nvPr/>
          </p:nvSpPr>
          <p:spPr bwMode="auto">
            <a:xfrm>
              <a:off x="417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3" name="Oval 93"/>
            <p:cNvSpPr>
              <a:spLocks noChangeArrowheads="1"/>
            </p:cNvSpPr>
            <p:nvPr/>
          </p:nvSpPr>
          <p:spPr bwMode="auto">
            <a:xfrm>
              <a:off x="441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Oval 94"/>
            <p:cNvSpPr>
              <a:spLocks noChangeArrowheads="1"/>
            </p:cNvSpPr>
            <p:nvPr/>
          </p:nvSpPr>
          <p:spPr bwMode="auto">
            <a:xfrm>
              <a:off x="4689" y="240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5" name="Oval 95"/>
            <p:cNvSpPr>
              <a:spLocks noChangeArrowheads="1"/>
            </p:cNvSpPr>
            <p:nvPr/>
          </p:nvSpPr>
          <p:spPr bwMode="auto">
            <a:xfrm>
              <a:off x="4689" y="216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Oval 96"/>
            <p:cNvSpPr>
              <a:spLocks noChangeArrowheads="1"/>
            </p:cNvSpPr>
            <p:nvPr/>
          </p:nvSpPr>
          <p:spPr bwMode="auto">
            <a:xfrm>
              <a:off x="4389" y="189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7" name="Oval 97"/>
            <p:cNvSpPr>
              <a:spLocks noChangeArrowheads="1"/>
            </p:cNvSpPr>
            <p:nvPr/>
          </p:nvSpPr>
          <p:spPr bwMode="auto">
            <a:xfrm>
              <a:off x="4140" y="1881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848600" y="240855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620000" y="4040187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Flowchart: Alternate Process 30"/>
          <p:cNvSpPr/>
          <p:nvPr/>
        </p:nvSpPr>
        <p:spPr>
          <a:xfrm>
            <a:off x="434975" y="443865"/>
            <a:ext cx="1027049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HCl (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hloric acid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" name="Elbow Connector 84"/>
          <p:cNvCxnSpPr/>
          <p:nvPr/>
        </p:nvCxnSpPr>
        <p:spPr>
          <a:xfrm rot="16200000" flipH="1">
            <a:off x="5551964" y="4666774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897245" y="574929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85"/>
          <p:cNvSpPr txBox="1">
            <a:spLocks noChangeArrowheads="1"/>
          </p:cNvSpPr>
          <p:nvPr/>
        </p:nvSpPr>
        <p:spPr bwMode="auto">
          <a:xfrm>
            <a:off x="1586865" y="1337945"/>
            <a:ext cx="12712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7539355" y="1148715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: 1s</a:t>
            </a:r>
            <a:r>
              <a:rPr lang="en-US" sz="3200" b="1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07407E-6 L 0.20833 0.00463 " pathEditMode="relative" rAng="0" ptsTypes="AA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18333 0.00556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86" grpId="0"/>
      <p:bldP spid="5" grpId="0"/>
      <p:bldP spid="5" grpId="1"/>
      <p:bldP spid="6" grpId="0"/>
      <p:bldP spid="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710690" y="35058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57607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926320" y="20961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3" name="Oval 27"/>
          <p:cNvSpPr>
            <a:spLocks noChangeArrowheads="1"/>
          </p:cNvSpPr>
          <p:nvPr/>
        </p:nvSpPr>
        <p:spPr bwMode="auto">
          <a:xfrm>
            <a:off x="9073515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9" name="Group 44"/>
          <p:cNvGrpSpPr/>
          <p:nvPr/>
        </p:nvGrpSpPr>
        <p:grpSpPr bwMode="auto">
          <a:xfrm>
            <a:off x="9269095" y="2161540"/>
            <a:ext cx="1176655" cy="1444625"/>
            <a:chOff x="4299" y="1581"/>
            <a:chExt cx="741" cy="910"/>
          </a:xfrm>
        </p:grpSpPr>
        <p:sp>
          <p:nvSpPr>
            <p:cNvPr id="9250" name="Text Box 28"/>
            <p:cNvSpPr txBox="1">
              <a:spLocks noChangeArrowheads="1"/>
            </p:cNvSpPr>
            <p:nvPr/>
          </p:nvSpPr>
          <p:spPr bwMode="auto">
            <a:xfrm>
              <a:off x="4299" y="158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  <a:endParaRPr lang="vi-VN" altLang="en-US" sz="8800"/>
            </a:p>
          </p:txBody>
        </p:sp>
        <p:sp>
          <p:nvSpPr>
            <p:cNvPr id="12316" name="Oval 33"/>
            <p:cNvSpPr>
              <a:spLocks noChangeArrowheads="1"/>
            </p:cNvSpPr>
            <p:nvPr/>
          </p:nvSpPr>
          <p:spPr bwMode="auto">
            <a:xfrm>
              <a:off x="4896" y="208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7" name="Oval 34"/>
            <p:cNvSpPr>
              <a:spLocks noChangeArrowheads="1"/>
            </p:cNvSpPr>
            <p:nvPr/>
          </p:nvSpPr>
          <p:spPr bwMode="auto">
            <a:xfrm>
              <a:off x="4896" y="182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683115" y="33858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Oval 48"/>
          <p:cNvSpPr>
            <a:spLocks noChangeArrowheads="1"/>
          </p:cNvSpPr>
          <p:nvPr/>
        </p:nvSpPr>
        <p:spPr bwMode="auto">
          <a:xfrm>
            <a:off x="2320290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4" name="Group 49"/>
          <p:cNvGrpSpPr/>
          <p:nvPr/>
        </p:nvGrpSpPr>
        <p:grpSpPr bwMode="auto">
          <a:xfrm>
            <a:off x="1083632" y="2134235"/>
            <a:ext cx="1025838" cy="1444625"/>
            <a:chOff x="681" y="1549"/>
            <a:chExt cx="646" cy="910"/>
          </a:xfrm>
        </p:grpSpPr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799" y="1549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  <a:endParaRPr lang="vi-VN" altLang="en-US" sz="8800"/>
            </a:p>
          </p:txBody>
        </p:sp>
        <p:sp>
          <p:nvSpPr>
            <p:cNvPr id="12311" name="Oval 51"/>
            <p:cNvSpPr>
              <a:spLocks noChangeArrowheads="1"/>
            </p:cNvSpPr>
            <p:nvPr/>
          </p:nvSpPr>
          <p:spPr bwMode="auto">
            <a:xfrm>
              <a:off x="690" y="204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2" name="Oval 52"/>
            <p:cNvSpPr>
              <a:spLocks noChangeArrowheads="1"/>
            </p:cNvSpPr>
            <p:nvPr/>
          </p:nvSpPr>
          <p:spPr bwMode="auto">
            <a:xfrm>
              <a:off x="681" y="181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82"/>
          <p:cNvGrpSpPr/>
          <p:nvPr/>
        </p:nvGrpSpPr>
        <p:grpSpPr bwMode="auto">
          <a:xfrm>
            <a:off x="4724400" y="370967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  <a:endParaRPr lang="vi-VN" altLang="en-US" sz="8000">
                <a:latin typeface="Verdana" panose="020B0604030504040204" pitchFamily="34" charset="0"/>
              </a:endParaRP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  <a:endParaRPr lang="vi-VN" altLang="en-US" sz="8000">
                <a:latin typeface="Verdana" panose="020B0604030504040204" pitchFamily="34" charset="0"/>
              </a:endParaRPr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789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8669020" y="24866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086600" y="418147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709795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410835"/>
            <a:ext cx="1981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vi-V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803910" y="442595"/>
            <a:ext cx="8027035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36"/>
          <p:cNvSpPr>
            <a:spLocks noChangeArrowheads="1"/>
          </p:cNvSpPr>
          <p:nvPr/>
        </p:nvSpPr>
        <p:spPr bwMode="auto">
          <a:xfrm>
            <a:off x="187452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Oval 32"/>
          <p:cNvSpPr>
            <a:spLocks noChangeArrowheads="1"/>
          </p:cNvSpPr>
          <p:nvPr/>
        </p:nvSpPr>
        <p:spPr bwMode="auto">
          <a:xfrm>
            <a:off x="9601200" y="20904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85"/>
          <p:cNvSpPr txBox="1">
            <a:spLocks noChangeArrowheads="1"/>
          </p:cNvSpPr>
          <p:nvPr/>
        </p:nvSpPr>
        <p:spPr bwMode="auto">
          <a:xfrm>
            <a:off x="7539355" y="988060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7" dur="1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9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1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3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375 -0.00361111 L 0.300208 -0.148611 " pathEditMode="relative" rAng="0" ptsTypes="">
                                      <p:cBhvr>
                                        <p:cTn id="68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-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875 -0.0106481 L -0.301146 -0.133333 " pathEditMode="relative" rAng="0" ptsTypes="">
                                      <p:cBhvr>
                                        <p:cTn id="71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 bldLvl="0" animBg="1"/>
      <p:bldP spid="82979" grpId="1" bldLvl="0" animBg="1"/>
      <p:bldP spid="82979" grpId="3" bldLvl="0" animBg="1"/>
      <p:bldP spid="82980" grpId="0" bldLvl="0" animBg="1"/>
      <p:bldP spid="82980" grpId="2" bldLvl="0" animBg="1"/>
      <p:bldP spid="82976" grpId="0" bldLvl="0" animBg="1"/>
      <p:bldP spid="82976" grpId="1" animBg="1"/>
      <p:bldP spid="12313" grpId="0" bldLvl="0" animBg="1"/>
      <p:bldP spid="12313" grpId="1" animBg="1"/>
      <p:bldP spid="82983" grpId="0" bldLvl="0" animBg="1"/>
      <p:bldP spid="82983" grpId="1" bldLvl="0" animBg="1"/>
      <p:bldP spid="82983" grpId="2" animBg="1"/>
      <p:bldP spid="12308" grpId="0" bldLvl="0" animBg="1"/>
      <p:bldP spid="12308" grpId="2" bldLvl="0" animBg="1"/>
      <p:bldP spid="74" grpId="0"/>
      <p:bldP spid="75" grpId="0"/>
      <p:bldP spid="31" grpId="0"/>
      <p:bldP spid="3" grpId="0" bldLvl="0" animBg="1"/>
      <p:bldP spid="3" grpId="2" bldLvl="0" animBg="1"/>
      <p:bldP spid="5" grpId="0" bldLvl="0" animBg="1"/>
      <p:bldP spid="5" grpId="1" animBg="1"/>
      <p:bldP spid="2" grpId="0"/>
      <p:bldP spid="2" grpId="1"/>
      <p:bldP spid="4" grpId="0"/>
      <p:bldP spid="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856740" y="32867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888490" y="19151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142730" y="190055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53"/>
          <p:cNvGrpSpPr/>
          <p:nvPr/>
        </p:nvGrpSpPr>
        <p:grpSpPr bwMode="auto">
          <a:xfrm>
            <a:off x="8566468" y="1968818"/>
            <a:ext cx="1357313" cy="1444625"/>
            <a:chOff x="4185" y="1557"/>
            <a:chExt cx="855" cy="910"/>
          </a:xfrm>
        </p:grpSpPr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4185" y="1959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9" name="Group 44"/>
            <p:cNvGrpSpPr/>
            <p:nvPr/>
          </p:nvGrpSpPr>
          <p:grpSpPr bwMode="auto">
            <a:xfrm>
              <a:off x="4341" y="1557"/>
              <a:ext cx="699" cy="910"/>
              <a:chOff x="4341" y="1557"/>
              <a:chExt cx="699" cy="910"/>
            </a:xfrm>
          </p:grpSpPr>
          <p:sp>
            <p:nvSpPr>
              <p:cNvPr id="9250" name="Text Box 28"/>
              <p:cNvSpPr txBox="1">
                <a:spLocks noChangeArrowheads="1"/>
              </p:cNvSpPr>
              <p:nvPr/>
            </p:nvSpPr>
            <p:spPr bwMode="auto">
              <a:xfrm>
                <a:off x="4341" y="1557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  <a:endParaRPr lang="en-US" sz="8800"/>
              </a:p>
            </p:txBody>
          </p:sp>
          <p:sp>
            <p:nvSpPr>
              <p:cNvPr id="12316" name="Oval 33"/>
              <p:cNvSpPr>
                <a:spLocks noChangeArrowheads="1"/>
              </p:cNvSpPr>
              <p:nvPr/>
            </p:nvSpPr>
            <p:spPr bwMode="auto">
              <a:xfrm>
                <a:off x="4896" y="211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7" name="Oval 34"/>
              <p:cNvSpPr>
                <a:spLocks noChangeArrowheads="1"/>
              </p:cNvSpPr>
              <p:nvPr/>
            </p:nvSpPr>
            <p:spPr bwMode="auto">
              <a:xfrm>
                <a:off x="4896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156700" y="323786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247140" y="1991360"/>
            <a:ext cx="1433513" cy="1444625"/>
            <a:chOff x="672" y="1584"/>
            <a:chExt cx="903" cy="910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431" y="196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4" name="Group 49"/>
            <p:cNvGrpSpPr/>
            <p:nvPr/>
          </p:nvGrpSpPr>
          <p:grpSpPr bwMode="auto">
            <a:xfrm>
              <a:off x="672" y="1584"/>
              <a:ext cx="672" cy="910"/>
              <a:chOff x="672" y="1584"/>
              <a:chExt cx="672" cy="910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16" y="1584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  <a:endParaRPr lang="en-US" sz="8800"/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82"/>
          <p:cNvGrpSpPr/>
          <p:nvPr/>
        </p:nvGrpSpPr>
        <p:grpSpPr bwMode="auto">
          <a:xfrm>
            <a:off x="4648200" y="351536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  <a:endParaRPr lang="en-US" sz="8000">
                <a:latin typeface="Verdana" panose="020B0604030504040204" pitchFamily="34" charset="0"/>
              </a:endParaRP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  <a:endParaRPr lang="en-US" sz="8000">
                <a:latin typeface="Verdana" panose="020B0604030504040204" pitchFamily="34" charset="0"/>
              </a:endParaRPr>
            </a:p>
          </p:txBody>
        </p:sp>
        <p:sp>
          <p:nvSpPr>
            <p:cNvPr id="9240" name="Line 77"/>
            <p:cNvSpPr>
              <a:spLocks noChangeShapeType="1"/>
            </p:cNvSpPr>
            <p:nvPr/>
          </p:nvSpPr>
          <p:spPr bwMode="auto">
            <a:xfrm>
              <a:off x="2438" y="2756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85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628130" y="239268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191375" y="40614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505960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191760"/>
            <a:ext cx="19812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ền vững)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2362200" y="457200"/>
            <a:ext cx="756158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0185185 L 0.178229 0 " pathEditMode="relative" rAng="0" ptsTypes="">
                                      <p:cBhvr>
                                        <p:cTn id="3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0115e-06 -2.22222e-06 L 0.112066 -2.22222e-06 C 0.161694 -2.22222e-06 0.224131 0.01019 0.224131 0.01945 L 0.224131 0.03889 " pathEditMode="relative" rAng="0" ptsTypes="FfFF">
                                      <p:cBhvr>
                                        <p:cTn id="38" dur="3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2534e-05 0.00222 L 0.113782 0.00222 C 0.164265 0.00222 0.227588 -0.0123578 0.227588 -0.0227778 L 0.227588 -0.0477778 " pathEditMode="relative" rAng="0" ptsTypes="FfFF">
                                      <p:cBhvr>
                                        <p:cTn id="40" dur="3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10417 -0.000185185 L -0.283021 -0.000277778 " pathEditMode="relative" rAng="0" ptsTypes="">
                                      <p:cBhvr>
                                        <p:cTn id="4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0102e-05 -1.11111e-06 L -0.16564 -1.11111e-06 C -0.240315 -1.11111e-06 -0.331321 -0.01134 -0.331321 -0.01944 L -0.331321 -0.03889 " pathEditMode="relative" rAng="0" ptsTypes="FfFF">
                                      <p:cBhvr>
                                        <p:cTn id="44" dur="3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-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77407e-06 -2.22222e-06 L -0.165079 -2.22222e-06 C -0.239282 -2.22222e-06 -0.33016 0.01065 -0.33016 0.01945 L -0.33016 0.03889 " pathEditMode="relative" rAng="0" ptsTypes="FfFF">
                                      <p:cBhvr>
                                        <p:cTn id="46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31" grpId="0"/>
      <p:bldP spid="3" grpId="0"/>
      <p:bldP spid="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/>
        </p:nvGraphicFramePr>
        <p:xfrm>
          <a:off x="656590" y="2257425"/>
          <a:ext cx="10501630" cy="4147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5900"/>
                <a:gridCol w="3985260"/>
                <a:gridCol w="2939415"/>
                <a:gridCol w="2091055"/>
              </a:tblGrid>
              <a:tr h="4933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tử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hình thành liên kết – CT e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03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Cl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endParaRPr lang="vi-VN" altLang="en-US" sz="1200" b="0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70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9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1560"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alt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12"/>
          <p:cNvSpPr txBox="1"/>
          <p:nvPr/>
        </p:nvSpPr>
        <p:spPr>
          <a:xfrm>
            <a:off x="441742" y="1527695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kết trong các phân tử</a:t>
            </a:r>
            <a:endParaRPr lang="vi-VN" altLang="en-US" sz="3195" b="1">
              <a:solidFill>
                <a:srgbClr val="FF017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"/>
          <p:cNvPicPr>
            <a:picLocks noGrp="1" noChangeAspect="1"/>
          </p:cNvPicPr>
          <p:nvPr>
            <p:ph type="pic" idx="1"/>
          </p:nvPr>
        </p:nvPicPr>
        <p:blipFill>
          <a:blip r:embed="rId2"/>
          <a:stretch>
            <a:fillRect/>
          </a:stretch>
        </p:blipFill>
        <p:spPr>
          <a:xfrm>
            <a:off x="2207260" y="3237865"/>
            <a:ext cx="3776980" cy="64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"/>
          <p:cNvPicPr>
            <a:picLocks noGrp="1" noChangeAspect="1"/>
          </p:cNvPicPr>
          <p:nvPr>
            <p:ph type="pic" idx="10"/>
          </p:nvPr>
        </p:nvPicPr>
        <p:blipFill>
          <a:blip r:embed="rId3"/>
          <a:stretch>
            <a:fillRect/>
          </a:stretch>
        </p:blipFill>
        <p:spPr>
          <a:xfrm>
            <a:off x="2152650" y="4175125"/>
            <a:ext cx="3693160" cy="8331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9960" y="5234305"/>
            <a:ext cx="3693160" cy="824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BI GING HA HC 10 C BN B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95" t="45430" r="8172" b="44361"/>
          <a:stretch>
            <a:fillRect/>
          </a:stretch>
        </p:blipFill>
        <p:spPr>
          <a:xfrm>
            <a:off x="9389110" y="5400040"/>
            <a:ext cx="1321435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5785" y="3060700"/>
            <a:ext cx="1186180" cy="10026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6565" y="5534660"/>
            <a:ext cx="1376680" cy="657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88480" y="4173220"/>
            <a:ext cx="1213485" cy="9715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/>
          <p:cNvSpPr txBox="1"/>
          <p:nvPr/>
        </p:nvSpPr>
        <p:spPr>
          <a:xfrm>
            <a:off x="9071610" y="3277235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 – Cl 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ơn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9064625" y="4361180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 = O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ôi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9056370" y="5838190"/>
            <a:ext cx="2153920" cy="553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ba</a:t>
            </a:r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83540" y="935355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vi-VN" altLang="en-US" sz="373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giphy (1)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908467" y="1797570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en-US" altLang="vi-VN" sz="3195" b="1">
              <a:solidFill>
                <a:srgbClr val="FF017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908685" y="1272540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676910" y="2387600"/>
            <a:ext cx="112229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liên kết được hình thành giữa 2 nguyên tử bằng một hay nhiều cặp electron chung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  <p:sp>
        <p:nvSpPr>
          <p:cNvPr id="10" name="Text Box 9"/>
          <p:cNvSpPr txBox="1"/>
          <p:nvPr/>
        </p:nvSpPr>
        <p:spPr>
          <a:xfrm>
            <a:off x="662305" y="3319780"/>
            <a:ext cx="10981690" cy="35394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–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=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≡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p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vi-VN" altLang="en-US" sz="373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42535" y="770890"/>
            <a:ext cx="2135505" cy="1569085"/>
            <a:chOff x="5553262" y="2638733"/>
            <a:chExt cx="2397222" cy="2093640"/>
          </a:xfrm>
        </p:grpSpPr>
        <p:grpSp>
          <p:nvGrpSpPr>
            <p:cNvPr id="9" name="组合 8"/>
            <p:cNvGrpSpPr/>
            <p:nvPr/>
          </p:nvGrpSpPr>
          <p:grpSpPr>
            <a:xfrm>
              <a:off x="5553262" y="2638733"/>
              <a:ext cx="2397222" cy="2093640"/>
              <a:chOff x="5553262" y="2638733"/>
              <a:chExt cx="2397222" cy="2093640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553262" y="2638733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Freeform 7"/>
              <p:cNvSpPr/>
              <p:nvPr/>
            </p:nvSpPr>
            <p:spPr bwMode="auto">
              <a:xfrm>
                <a:off x="5871981" y="2857433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1C903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85"/>
            <p:cNvSpPr txBox="1"/>
            <p:nvPr/>
          </p:nvSpPr>
          <p:spPr>
            <a:xfrm>
              <a:off x="6122177" y="3153887"/>
              <a:ext cx="1273333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78305" y="762635"/>
            <a:ext cx="2135505" cy="1569085"/>
            <a:chOff x="1881842" y="2656049"/>
            <a:chExt cx="2397222" cy="2093640"/>
          </a:xfrm>
        </p:grpSpPr>
        <p:grpSp>
          <p:nvGrpSpPr>
            <p:cNvPr id="16" name="组合 15"/>
            <p:cNvGrpSpPr/>
            <p:nvPr/>
          </p:nvGrpSpPr>
          <p:grpSpPr>
            <a:xfrm>
              <a:off x="1881842" y="2656049"/>
              <a:ext cx="2397222" cy="2093640"/>
              <a:chOff x="1511944" y="2420246"/>
              <a:chExt cx="2627152" cy="2294453"/>
            </a:xfrm>
            <a:effectLst>
              <a:outerShdw blurRad="203200" dist="38100" dir="3780000" sx="103000" sy="103000" algn="t" rotWithShape="0">
                <a:prstClr val="black">
                  <a:alpha val="25000"/>
                </a:prstClr>
              </a:outerShdw>
            </a:effectLst>
          </p:grpSpPr>
          <p:sp>
            <p:nvSpPr>
              <p:cNvPr id="19" name="Freeform 6"/>
              <p:cNvSpPr/>
              <p:nvPr/>
            </p:nvSpPr>
            <p:spPr bwMode="auto">
              <a:xfrm>
                <a:off x="1511944" y="2420246"/>
                <a:ext cx="2627152" cy="2294453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chemeClr val="bg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6"/>
              <p:cNvSpPr/>
              <p:nvPr/>
            </p:nvSpPr>
            <p:spPr bwMode="auto">
              <a:xfrm>
                <a:off x="1524106" y="2431739"/>
                <a:ext cx="2602832" cy="2271469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rgbClr val="90FE98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7"/>
            <p:cNvSpPr/>
            <p:nvPr/>
          </p:nvSpPr>
          <p:spPr bwMode="auto">
            <a:xfrm>
              <a:off x="2193523" y="2932555"/>
              <a:ext cx="1773860" cy="1540629"/>
            </a:xfrm>
            <a:custGeom>
              <a:avLst/>
              <a:gdLst>
                <a:gd name="T0" fmla="*/ 3404 w 3431"/>
                <a:gd name="T1" fmla="*/ 1576 h 2999"/>
                <a:gd name="T2" fmla="*/ 3015 w 3431"/>
                <a:gd name="T3" fmla="*/ 2249 h 2999"/>
                <a:gd name="T4" fmla="*/ 2625 w 3431"/>
                <a:gd name="T5" fmla="*/ 2923 h 2999"/>
                <a:gd name="T6" fmla="*/ 2494 w 3431"/>
                <a:gd name="T7" fmla="*/ 2999 h 2999"/>
                <a:gd name="T8" fmla="*/ 1716 w 3431"/>
                <a:gd name="T9" fmla="*/ 2999 h 2999"/>
                <a:gd name="T10" fmla="*/ 938 w 3431"/>
                <a:gd name="T11" fmla="*/ 2999 h 2999"/>
                <a:gd name="T12" fmla="*/ 806 w 3431"/>
                <a:gd name="T13" fmla="*/ 2923 h 2999"/>
                <a:gd name="T14" fmla="*/ 417 w 3431"/>
                <a:gd name="T15" fmla="*/ 2249 h 2999"/>
                <a:gd name="T16" fmla="*/ 28 w 3431"/>
                <a:gd name="T17" fmla="*/ 1576 h 2999"/>
                <a:gd name="T18" fmla="*/ 28 w 3431"/>
                <a:gd name="T19" fmla="*/ 1424 h 2999"/>
                <a:gd name="T20" fmla="*/ 417 w 3431"/>
                <a:gd name="T21" fmla="*/ 750 h 2999"/>
                <a:gd name="T22" fmla="*/ 806 w 3431"/>
                <a:gd name="T23" fmla="*/ 76 h 2999"/>
                <a:gd name="T24" fmla="*/ 938 w 3431"/>
                <a:gd name="T25" fmla="*/ 0 h 2999"/>
                <a:gd name="T26" fmla="*/ 1716 w 3431"/>
                <a:gd name="T27" fmla="*/ 0 h 2999"/>
                <a:gd name="T28" fmla="*/ 2494 w 3431"/>
                <a:gd name="T29" fmla="*/ 0 h 2999"/>
                <a:gd name="T30" fmla="*/ 2625 w 3431"/>
                <a:gd name="T31" fmla="*/ 76 h 2999"/>
                <a:gd name="T32" fmla="*/ 3015 w 3431"/>
                <a:gd name="T33" fmla="*/ 750 h 2999"/>
                <a:gd name="T34" fmla="*/ 3404 w 3431"/>
                <a:gd name="T35" fmla="*/ 1424 h 2999"/>
                <a:gd name="T36" fmla="*/ 3404 w 3431"/>
                <a:gd name="T37" fmla="*/ 1576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31" h="2999">
                  <a:moveTo>
                    <a:pt x="3404" y="1576"/>
                  </a:moveTo>
                  <a:lnTo>
                    <a:pt x="3015" y="2249"/>
                  </a:lnTo>
                  <a:lnTo>
                    <a:pt x="2625" y="2923"/>
                  </a:lnTo>
                  <a:cubicBezTo>
                    <a:pt x="2598" y="2972"/>
                    <a:pt x="2550" y="2999"/>
                    <a:pt x="2494" y="2999"/>
                  </a:cubicBezTo>
                  <a:lnTo>
                    <a:pt x="1716" y="2999"/>
                  </a:lnTo>
                  <a:lnTo>
                    <a:pt x="938" y="2999"/>
                  </a:lnTo>
                  <a:cubicBezTo>
                    <a:pt x="882" y="2999"/>
                    <a:pt x="834" y="2972"/>
                    <a:pt x="806" y="2923"/>
                  </a:cubicBezTo>
                  <a:lnTo>
                    <a:pt x="417" y="2249"/>
                  </a:lnTo>
                  <a:lnTo>
                    <a:pt x="28" y="1576"/>
                  </a:lnTo>
                  <a:cubicBezTo>
                    <a:pt x="0" y="1527"/>
                    <a:pt x="0" y="1472"/>
                    <a:pt x="28" y="1424"/>
                  </a:cubicBezTo>
                  <a:lnTo>
                    <a:pt x="417" y="750"/>
                  </a:lnTo>
                  <a:lnTo>
                    <a:pt x="806" y="76"/>
                  </a:lnTo>
                  <a:cubicBezTo>
                    <a:pt x="834" y="28"/>
                    <a:pt x="882" y="0"/>
                    <a:pt x="938" y="0"/>
                  </a:cubicBezTo>
                  <a:lnTo>
                    <a:pt x="1716" y="0"/>
                  </a:lnTo>
                  <a:lnTo>
                    <a:pt x="2494" y="0"/>
                  </a:lnTo>
                  <a:cubicBezTo>
                    <a:pt x="2550" y="0"/>
                    <a:pt x="2598" y="28"/>
                    <a:pt x="2625" y="76"/>
                  </a:cubicBezTo>
                  <a:lnTo>
                    <a:pt x="3015" y="750"/>
                  </a:lnTo>
                  <a:lnTo>
                    <a:pt x="3404" y="1424"/>
                  </a:lnTo>
                  <a:cubicBezTo>
                    <a:pt x="3431" y="1472"/>
                    <a:pt x="3431" y="1527"/>
                    <a:pt x="3404" y="1576"/>
                  </a:cubicBezTo>
                  <a:close/>
                </a:path>
              </a:pathLst>
            </a:custGeom>
            <a:solidFill>
              <a:srgbClr val="F43308"/>
            </a:solidFill>
            <a:ln w="7938" cap="flat">
              <a:noFill/>
              <a:prstDash val="solid"/>
              <a:miter lim="800000"/>
            </a:ln>
            <a:effectLst/>
          </p:spPr>
          <p:txBody>
            <a:bodyPr vert="horz" wrap="square" lIns="91361" tIns="45680" rIns="91361" bIns="45680" numCol="1" anchor="t" anchorCtr="0" compatLnSpc="1"/>
            <a:lstStyle/>
            <a:p>
              <a:pPr algn="ctr"/>
              <a:endParaRPr lang="zh-CN" altLang="en-US" sz="4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93"/>
            <p:cNvSpPr txBox="1"/>
            <p:nvPr/>
          </p:nvSpPr>
          <p:spPr>
            <a:xfrm>
              <a:off x="2501633" y="3181159"/>
              <a:ext cx="1157729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7880" y="1645285"/>
            <a:ext cx="2105660" cy="1354455"/>
            <a:chOff x="3721944" y="3702869"/>
            <a:chExt cx="2397222" cy="2093640"/>
          </a:xfrm>
        </p:grpSpPr>
        <p:grpSp>
          <p:nvGrpSpPr>
            <p:cNvPr id="22" name="组合 21"/>
            <p:cNvGrpSpPr/>
            <p:nvPr/>
          </p:nvGrpSpPr>
          <p:grpSpPr>
            <a:xfrm>
              <a:off x="3721944" y="3702869"/>
              <a:ext cx="2397222" cy="2093640"/>
              <a:chOff x="3721944" y="3702869"/>
              <a:chExt cx="2397222" cy="209364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21944" y="3702869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2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7"/>
              <p:cNvSpPr/>
              <p:nvPr/>
            </p:nvSpPr>
            <p:spPr bwMode="auto">
              <a:xfrm>
                <a:off x="4033627" y="3946819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0B0F0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Box 98"/>
            <p:cNvSpPr txBox="1"/>
            <p:nvPr/>
          </p:nvSpPr>
          <p:spPr>
            <a:xfrm>
              <a:off x="4240822" y="4052742"/>
              <a:ext cx="1220570" cy="1187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776085" y="1530985"/>
            <a:ext cx="2124710" cy="1633220"/>
            <a:chOff x="7388330" y="3692384"/>
            <a:chExt cx="2397222" cy="2093640"/>
          </a:xfrm>
        </p:grpSpPr>
        <p:grpSp>
          <p:nvGrpSpPr>
            <p:cNvPr id="29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3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9038EA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Box 105"/>
            <p:cNvSpPr txBox="1"/>
            <p:nvPr/>
          </p:nvSpPr>
          <p:spPr>
            <a:xfrm>
              <a:off x="7999011" y="414827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Ệ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8385810" y="735330"/>
            <a:ext cx="2124710" cy="1633220"/>
            <a:chOff x="7388330" y="3692384"/>
            <a:chExt cx="2397222" cy="2093640"/>
          </a:xfrm>
        </p:grpSpPr>
        <p:grpSp>
          <p:nvGrpSpPr>
            <p:cNvPr id="4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B5FD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105"/>
            <p:cNvSpPr txBox="1"/>
            <p:nvPr/>
          </p:nvSpPr>
          <p:spPr>
            <a:xfrm>
              <a:off x="8005199" y="4213896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组合 27"/>
          <p:cNvGrpSpPr/>
          <p:nvPr/>
        </p:nvGrpSpPr>
        <p:grpSpPr>
          <a:xfrm>
            <a:off x="3462655" y="3426460"/>
            <a:ext cx="2124710" cy="1633220"/>
            <a:chOff x="7388330" y="3692384"/>
            <a:chExt cx="2397222" cy="2093640"/>
          </a:xfrm>
        </p:grpSpPr>
        <p:grpSp>
          <p:nvGrpSpPr>
            <p:cNvPr id="50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2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" name="Freeform 7"/>
              <p:cNvSpPr/>
              <p:nvPr/>
            </p:nvSpPr>
            <p:spPr bwMode="auto">
              <a:xfrm>
                <a:off x="7719207" y="3970705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C981C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105"/>
            <p:cNvSpPr txBox="1"/>
            <p:nvPr/>
          </p:nvSpPr>
          <p:spPr>
            <a:xfrm>
              <a:off x="7994698" y="4246655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组合 27"/>
          <p:cNvGrpSpPr/>
          <p:nvPr/>
        </p:nvGrpSpPr>
        <p:grpSpPr>
          <a:xfrm>
            <a:off x="5052060" y="4229100"/>
            <a:ext cx="2127250" cy="1633220"/>
            <a:chOff x="7388315" y="3692384"/>
            <a:chExt cx="2399242" cy="2093640"/>
          </a:xfrm>
        </p:grpSpPr>
        <p:grpSp>
          <p:nvGrpSpPr>
            <p:cNvPr id="57" name="组合 28"/>
            <p:cNvGrpSpPr/>
            <p:nvPr/>
          </p:nvGrpSpPr>
          <p:grpSpPr>
            <a:xfrm>
              <a:off x="7388315" y="3692384"/>
              <a:ext cx="2399242" cy="2093640"/>
              <a:chOff x="7388315" y="3692384"/>
              <a:chExt cx="2399242" cy="2093640"/>
            </a:xfrm>
          </p:grpSpPr>
          <p:grpSp>
            <p:nvGrpSpPr>
              <p:cNvPr id="58" name="组合 30"/>
              <p:cNvGrpSpPr/>
              <p:nvPr/>
            </p:nvGrpSpPr>
            <p:grpSpPr>
              <a:xfrm>
                <a:off x="7388315" y="3692384"/>
                <a:ext cx="2399242" cy="2093640"/>
                <a:chOff x="1511928" y="2420246"/>
                <a:chExt cx="2629366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9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 bwMode="auto">
                <a:xfrm>
                  <a:off x="1511928" y="2431325"/>
                  <a:ext cx="2629366" cy="2271187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F70544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Box 105"/>
            <p:cNvSpPr txBox="1"/>
            <p:nvPr/>
          </p:nvSpPr>
          <p:spPr>
            <a:xfrm>
              <a:off x="7925401" y="420265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Ậ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组合 27"/>
          <p:cNvGrpSpPr/>
          <p:nvPr/>
        </p:nvGrpSpPr>
        <p:grpSpPr>
          <a:xfrm>
            <a:off x="6673850" y="3434715"/>
            <a:ext cx="2124710" cy="1633855"/>
            <a:chOff x="7388330" y="3692384"/>
            <a:chExt cx="2397222" cy="2095286"/>
          </a:xfrm>
        </p:grpSpPr>
        <p:grpSp>
          <p:nvGrpSpPr>
            <p:cNvPr id="64" name="组合 28"/>
            <p:cNvGrpSpPr/>
            <p:nvPr/>
          </p:nvGrpSpPr>
          <p:grpSpPr>
            <a:xfrm>
              <a:off x="7388330" y="3692384"/>
              <a:ext cx="2397222" cy="2095286"/>
              <a:chOff x="7388330" y="3692384"/>
              <a:chExt cx="2397222" cy="2095286"/>
            </a:xfrm>
          </p:grpSpPr>
          <p:grpSp>
            <p:nvGrpSpPr>
              <p:cNvPr id="65" name="组合 30"/>
              <p:cNvGrpSpPr/>
              <p:nvPr/>
            </p:nvGrpSpPr>
            <p:grpSpPr>
              <a:xfrm>
                <a:off x="7388330" y="3692384"/>
                <a:ext cx="2397222" cy="2095286"/>
                <a:chOff x="1511944" y="2420246"/>
                <a:chExt cx="2627152" cy="2296257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6"/>
                <p:cNvSpPr/>
                <p:nvPr/>
              </p:nvSpPr>
              <p:spPr bwMode="auto">
                <a:xfrm>
                  <a:off x="1524106" y="2445034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Freeform 7"/>
              <p:cNvSpPr/>
              <p:nvPr/>
            </p:nvSpPr>
            <p:spPr bwMode="auto">
              <a:xfrm>
                <a:off x="7700013" y="392521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2C1D86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105"/>
            <p:cNvSpPr txBox="1"/>
            <p:nvPr/>
          </p:nvSpPr>
          <p:spPr>
            <a:xfrm>
              <a:off x="7960324" y="4202887"/>
              <a:ext cx="1185202" cy="98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772160" y="426720"/>
            <a:ext cx="10633075" cy="3243640"/>
            <a:chOff x="388411" y="3414835"/>
            <a:chExt cx="1826514" cy="8301400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2" name="TextBox 81"/>
            <p:cNvSpPr txBox="1"/>
            <p:nvPr/>
          </p:nvSpPr>
          <p:spPr>
            <a:xfrm>
              <a:off x="388411" y="3414835"/>
              <a:ext cx="1826514" cy="149350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2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88427" y="5560181"/>
              <a:ext cx="1826389" cy="61560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: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 bày sự hình thành liên kết trong phân tử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2: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ết công thức electron, công thức Lewis, CTCT của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, C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C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?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 descr="full_build_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8650" y="4981575"/>
            <a:ext cx="1981200" cy="1486535"/>
          </a:xfrm>
          <a:prstGeom prst="rect">
            <a:avLst/>
          </a:prstGeom>
        </p:spPr>
      </p:pic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ChangeAspect="1"/>
          </p:cNvPicPr>
          <p:nvPr>
            <p:ph type="pic" idx="14"/>
            <a:videoFile r:link="rId3"/>
            <p:extLst>
              <p:ext uri="{DAA4B4D4-6D71-4841-9C94-3DE7FCFB9230}">
                <p14:media xmlns:p14="http://schemas.microsoft.com/office/powerpoint/2010/main" r:embed="rId4"/>
              </p:ext>
            </p:extLst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115435" y="4135755"/>
            <a:ext cx="3613150" cy="2032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99106" y="1580515"/>
            <a:ext cx="6010910" cy="4796790"/>
            <a:chOff x="1862689" y="1458758"/>
            <a:chExt cx="4554313" cy="5187394"/>
          </a:xfrm>
        </p:grpSpPr>
        <p:grpSp>
          <p:nvGrpSpPr>
            <p:cNvPr id="5" name="Group 4"/>
            <p:cNvGrpSpPr/>
            <p:nvPr/>
          </p:nvGrpSpPr>
          <p:grpSpPr>
            <a:xfrm>
              <a:off x="1972256" y="1458758"/>
              <a:ext cx="292103" cy="5187394"/>
              <a:chOff x="1374772" y="1213680"/>
              <a:chExt cx="274322" cy="5187394"/>
            </a:xfrm>
          </p:grpSpPr>
          <p:sp>
            <p:nvSpPr>
              <p:cNvPr id="22" name="Pentagon 21"/>
              <p:cNvSpPr/>
              <p:nvPr/>
            </p:nvSpPr>
            <p:spPr>
              <a:xfrm rot="5400000">
                <a:off x="1103752" y="5857228"/>
                <a:ext cx="814866" cy="272825"/>
              </a:xfrm>
              <a:prstGeom prst="homePlate">
                <a:avLst>
                  <a:gd name="adj" fmla="val 281623"/>
                </a:avLst>
              </a:prstGeom>
              <a:gradFill flip="none" rotWithShape="1">
                <a:gsLst>
                  <a:gs pos="100000">
                    <a:srgbClr val="B88954"/>
                  </a:gs>
                  <a:gs pos="0">
                    <a:srgbClr val="E1C9AF"/>
                  </a:gs>
                </a:gsLst>
                <a:lin ang="54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3" name="Rectangle 5"/>
              <p:cNvSpPr/>
              <p:nvPr/>
            </p:nvSpPr>
            <p:spPr>
              <a:xfrm>
                <a:off x="1374774" y="2007666"/>
                <a:ext cx="273845" cy="3776859"/>
              </a:xfrm>
              <a:custGeom>
                <a:avLst/>
                <a:gdLst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0 w 272825"/>
                  <a:gd name="connsiteY4" fmla="*/ 0 h 3776662"/>
                  <a:gd name="connsiteX0-1" fmla="*/ 0 w 272825"/>
                  <a:gd name="connsiteY0-2" fmla="*/ 0 h 3776662"/>
                  <a:gd name="connsiteX1-3" fmla="*/ 272825 w 272825"/>
                  <a:gd name="connsiteY1-4" fmla="*/ 0 h 3776662"/>
                  <a:gd name="connsiteX2-5" fmla="*/ 272825 w 272825"/>
                  <a:gd name="connsiteY2-6" fmla="*/ 3776662 h 3776662"/>
                  <a:gd name="connsiteX3-7" fmla="*/ 0 w 272825"/>
                  <a:gd name="connsiteY3-8" fmla="*/ 3776662 h 3776662"/>
                  <a:gd name="connsiteX4-9" fmla="*/ 1 w 272825"/>
                  <a:gd name="connsiteY4-10" fmla="*/ 3609974 h 3776662"/>
                  <a:gd name="connsiteX5" fmla="*/ 0 w 272825"/>
                  <a:gd name="connsiteY5" fmla="*/ 0 h 3776662"/>
                  <a:gd name="connsiteX0-11" fmla="*/ 0 w 272825"/>
                  <a:gd name="connsiteY0-12" fmla="*/ 0 h 3776662"/>
                  <a:gd name="connsiteX1-13" fmla="*/ 272825 w 272825"/>
                  <a:gd name="connsiteY1-14" fmla="*/ 0 h 3776662"/>
                  <a:gd name="connsiteX2-15" fmla="*/ 272825 w 272825"/>
                  <a:gd name="connsiteY2-16" fmla="*/ 3776662 h 3776662"/>
                  <a:gd name="connsiteX3-17" fmla="*/ 57151 w 272825"/>
                  <a:gd name="connsiteY3-18" fmla="*/ 3776661 h 3776662"/>
                  <a:gd name="connsiteX4-19" fmla="*/ 0 w 272825"/>
                  <a:gd name="connsiteY4-20" fmla="*/ 3776662 h 3776662"/>
                  <a:gd name="connsiteX5-21" fmla="*/ 1 w 272825"/>
                  <a:gd name="connsiteY5-22" fmla="*/ 3609974 h 3776662"/>
                  <a:gd name="connsiteX6" fmla="*/ 0 w 272825"/>
                  <a:gd name="connsiteY6" fmla="*/ 0 h 3776662"/>
                  <a:gd name="connsiteX0-23" fmla="*/ 0 w 272825"/>
                  <a:gd name="connsiteY0-24" fmla="*/ 0 h 3776662"/>
                  <a:gd name="connsiteX1-25" fmla="*/ 272825 w 272825"/>
                  <a:gd name="connsiteY1-26" fmla="*/ 0 h 3776662"/>
                  <a:gd name="connsiteX2-27" fmla="*/ 272825 w 272825"/>
                  <a:gd name="connsiteY2-28" fmla="*/ 3776662 h 3776662"/>
                  <a:gd name="connsiteX3-29" fmla="*/ 166689 w 272825"/>
                  <a:gd name="connsiteY3-30" fmla="*/ 3776661 h 3776662"/>
                  <a:gd name="connsiteX4-31" fmla="*/ 57151 w 272825"/>
                  <a:gd name="connsiteY4-32" fmla="*/ 3776661 h 3776662"/>
                  <a:gd name="connsiteX5-33" fmla="*/ 0 w 272825"/>
                  <a:gd name="connsiteY5-34" fmla="*/ 3776662 h 3776662"/>
                  <a:gd name="connsiteX6-35" fmla="*/ 1 w 272825"/>
                  <a:gd name="connsiteY6-36" fmla="*/ 3609974 h 3776662"/>
                  <a:gd name="connsiteX7" fmla="*/ 0 w 272825"/>
                  <a:gd name="connsiteY7" fmla="*/ 0 h 3776662"/>
                  <a:gd name="connsiteX0-37" fmla="*/ 0 w 272825"/>
                  <a:gd name="connsiteY0-38" fmla="*/ 0 h 3776662"/>
                  <a:gd name="connsiteX1-39" fmla="*/ 272825 w 272825"/>
                  <a:gd name="connsiteY1-40" fmla="*/ 0 h 3776662"/>
                  <a:gd name="connsiteX2-41" fmla="*/ 272825 w 272825"/>
                  <a:gd name="connsiteY2-42" fmla="*/ 3776662 h 3776662"/>
                  <a:gd name="connsiteX3-43" fmla="*/ 166689 w 272825"/>
                  <a:gd name="connsiteY3-44" fmla="*/ 3776661 h 3776662"/>
                  <a:gd name="connsiteX4-45" fmla="*/ 107157 w 272825"/>
                  <a:gd name="connsiteY4-46" fmla="*/ 3774280 h 3776662"/>
                  <a:gd name="connsiteX5-47" fmla="*/ 57151 w 272825"/>
                  <a:gd name="connsiteY5-48" fmla="*/ 3776661 h 3776662"/>
                  <a:gd name="connsiteX6-49" fmla="*/ 0 w 272825"/>
                  <a:gd name="connsiteY6-50" fmla="*/ 3776662 h 3776662"/>
                  <a:gd name="connsiteX7-51" fmla="*/ 1 w 272825"/>
                  <a:gd name="connsiteY7-52" fmla="*/ 3609974 h 3776662"/>
                  <a:gd name="connsiteX8" fmla="*/ 0 w 272825"/>
                  <a:gd name="connsiteY8" fmla="*/ 0 h 3776662"/>
                  <a:gd name="connsiteX0-53" fmla="*/ 0 w 272825"/>
                  <a:gd name="connsiteY0-54" fmla="*/ 0 h 3776662"/>
                  <a:gd name="connsiteX1-55" fmla="*/ 272825 w 272825"/>
                  <a:gd name="connsiteY1-56" fmla="*/ 0 h 3776662"/>
                  <a:gd name="connsiteX2-57" fmla="*/ 272825 w 272825"/>
                  <a:gd name="connsiteY2-58" fmla="*/ 3776662 h 3776662"/>
                  <a:gd name="connsiteX3-59" fmla="*/ 221457 w 272825"/>
                  <a:gd name="connsiteY3-60" fmla="*/ 3774280 h 3776662"/>
                  <a:gd name="connsiteX4-61" fmla="*/ 166689 w 272825"/>
                  <a:gd name="connsiteY4-62" fmla="*/ 3776661 h 3776662"/>
                  <a:gd name="connsiteX5-63" fmla="*/ 107157 w 272825"/>
                  <a:gd name="connsiteY5-64" fmla="*/ 3774280 h 3776662"/>
                  <a:gd name="connsiteX6-65" fmla="*/ 57151 w 272825"/>
                  <a:gd name="connsiteY6-66" fmla="*/ 3776661 h 3776662"/>
                  <a:gd name="connsiteX7-67" fmla="*/ 0 w 272825"/>
                  <a:gd name="connsiteY7-68" fmla="*/ 3776662 h 3776662"/>
                  <a:gd name="connsiteX8-69" fmla="*/ 1 w 272825"/>
                  <a:gd name="connsiteY8-70" fmla="*/ 3609974 h 3776662"/>
                  <a:gd name="connsiteX9" fmla="*/ 0 w 272825"/>
                  <a:gd name="connsiteY9" fmla="*/ 0 h 3776662"/>
                  <a:gd name="connsiteX0-71" fmla="*/ 0 w 272825"/>
                  <a:gd name="connsiteY0-72" fmla="*/ 0 h 3776662"/>
                  <a:gd name="connsiteX1-73" fmla="*/ 272825 w 272825"/>
                  <a:gd name="connsiteY1-74" fmla="*/ 0 h 3776662"/>
                  <a:gd name="connsiteX2-75" fmla="*/ 272825 w 272825"/>
                  <a:gd name="connsiteY2-76" fmla="*/ 3776662 h 3776662"/>
                  <a:gd name="connsiteX3-77" fmla="*/ 252414 w 272825"/>
                  <a:gd name="connsiteY3-78" fmla="*/ 3776661 h 3776662"/>
                  <a:gd name="connsiteX4-79" fmla="*/ 221457 w 272825"/>
                  <a:gd name="connsiteY4-80" fmla="*/ 3774280 h 3776662"/>
                  <a:gd name="connsiteX5-81" fmla="*/ 166689 w 272825"/>
                  <a:gd name="connsiteY5-82" fmla="*/ 3776661 h 3776662"/>
                  <a:gd name="connsiteX6-83" fmla="*/ 107157 w 272825"/>
                  <a:gd name="connsiteY6-84" fmla="*/ 3774280 h 3776662"/>
                  <a:gd name="connsiteX7-85" fmla="*/ 57151 w 272825"/>
                  <a:gd name="connsiteY7-86" fmla="*/ 3776661 h 3776662"/>
                  <a:gd name="connsiteX8-87" fmla="*/ 0 w 272825"/>
                  <a:gd name="connsiteY8-88" fmla="*/ 3776662 h 3776662"/>
                  <a:gd name="connsiteX9-89" fmla="*/ 1 w 272825"/>
                  <a:gd name="connsiteY9-90" fmla="*/ 3609974 h 3776662"/>
                  <a:gd name="connsiteX10" fmla="*/ 0 w 272825"/>
                  <a:gd name="connsiteY10" fmla="*/ 0 h 3776662"/>
                  <a:gd name="connsiteX0-91" fmla="*/ 0 w 273845"/>
                  <a:gd name="connsiteY0-92" fmla="*/ 0 h 3776662"/>
                  <a:gd name="connsiteX1-93" fmla="*/ 272825 w 273845"/>
                  <a:gd name="connsiteY1-94" fmla="*/ 0 h 3776662"/>
                  <a:gd name="connsiteX2-95" fmla="*/ 273845 w 273845"/>
                  <a:gd name="connsiteY2-96" fmla="*/ 3581399 h 3776662"/>
                  <a:gd name="connsiteX3-97" fmla="*/ 272825 w 273845"/>
                  <a:gd name="connsiteY3-98" fmla="*/ 3776662 h 3776662"/>
                  <a:gd name="connsiteX4-99" fmla="*/ 252414 w 273845"/>
                  <a:gd name="connsiteY4-100" fmla="*/ 3776661 h 3776662"/>
                  <a:gd name="connsiteX5-101" fmla="*/ 221457 w 273845"/>
                  <a:gd name="connsiteY5-102" fmla="*/ 3774280 h 3776662"/>
                  <a:gd name="connsiteX6-103" fmla="*/ 166689 w 273845"/>
                  <a:gd name="connsiteY6-104" fmla="*/ 3776661 h 3776662"/>
                  <a:gd name="connsiteX7-105" fmla="*/ 107157 w 273845"/>
                  <a:gd name="connsiteY7-106" fmla="*/ 3774280 h 3776662"/>
                  <a:gd name="connsiteX8-107" fmla="*/ 57151 w 273845"/>
                  <a:gd name="connsiteY8-108" fmla="*/ 3776661 h 3776662"/>
                  <a:gd name="connsiteX9-109" fmla="*/ 0 w 273845"/>
                  <a:gd name="connsiteY9-110" fmla="*/ 3776662 h 3776662"/>
                  <a:gd name="connsiteX10-111" fmla="*/ 1 w 273845"/>
                  <a:gd name="connsiteY10-112" fmla="*/ 3609974 h 3776662"/>
                  <a:gd name="connsiteX11" fmla="*/ 0 w 273845"/>
                  <a:gd name="connsiteY11" fmla="*/ 0 h 3776662"/>
                  <a:gd name="connsiteX0-113" fmla="*/ 0 w 273845"/>
                  <a:gd name="connsiteY0-114" fmla="*/ 0 h 3776662"/>
                  <a:gd name="connsiteX1-115" fmla="*/ 272825 w 273845"/>
                  <a:gd name="connsiteY1-116" fmla="*/ 0 h 3776662"/>
                  <a:gd name="connsiteX2-117" fmla="*/ 273845 w 273845"/>
                  <a:gd name="connsiteY2-118" fmla="*/ 3581399 h 3776662"/>
                  <a:gd name="connsiteX3-119" fmla="*/ 252414 w 273845"/>
                  <a:gd name="connsiteY3-120" fmla="*/ 3776661 h 3776662"/>
                  <a:gd name="connsiteX4-121" fmla="*/ 221457 w 273845"/>
                  <a:gd name="connsiteY4-122" fmla="*/ 3774280 h 3776662"/>
                  <a:gd name="connsiteX5-123" fmla="*/ 166689 w 273845"/>
                  <a:gd name="connsiteY5-124" fmla="*/ 3776661 h 3776662"/>
                  <a:gd name="connsiteX6-125" fmla="*/ 107157 w 273845"/>
                  <a:gd name="connsiteY6-126" fmla="*/ 3774280 h 3776662"/>
                  <a:gd name="connsiteX7-127" fmla="*/ 57151 w 273845"/>
                  <a:gd name="connsiteY7-128" fmla="*/ 3776661 h 3776662"/>
                  <a:gd name="connsiteX8-129" fmla="*/ 0 w 273845"/>
                  <a:gd name="connsiteY8-130" fmla="*/ 3776662 h 3776662"/>
                  <a:gd name="connsiteX9-131" fmla="*/ 1 w 273845"/>
                  <a:gd name="connsiteY9-132" fmla="*/ 3609974 h 3776662"/>
                  <a:gd name="connsiteX10-133" fmla="*/ 0 w 273845"/>
                  <a:gd name="connsiteY10-134" fmla="*/ 0 h 3776662"/>
                  <a:gd name="connsiteX0-135" fmla="*/ 0 w 273845"/>
                  <a:gd name="connsiteY0-136" fmla="*/ 0 h 3776661"/>
                  <a:gd name="connsiteX1-137" fmla="*/ 272825 w 273845"/>
                  <a:gd name="connsiteY1-138" fmla="*/ 0 h 3776661"/>
                  <a:gd name="connsiteX2-139" fmla="*/ 273845 w 273845"/>
                  <a:gd name="connsiteY2-140" fmla="*/ 3581399 h 3776661"/>
                  <a:gd name="connsiteX3-141" fmla="*/ 252414 w 273845"/>
                  <a:gd name="connsiteY3-142" fmla="*/ 3776661 h 3776661"/>
                  <a:gd name="connsiteX4-143" fmla="*/ 221457 w 273845"/>
                  <a:gd name="connsiteY4-144" fmla="*/ 3774280 h 3776661"/>
                  <a:gd name="connsiteX5-145" fmla="*/ 166689 w 273845"/>
                  <a:gd name="connsiteY5-146" fmla="*/ 3776661 h 3776661"/>
                  <a:gd name="connsiteX6-147" fmla="*/ 107157 w 273845"/>
                  <a:gd name="connsiteY6-148" fmla="*/ 3774280 h 3776661"/>
                  <a:gd name="connsiteX7-149" fmla="*/ 57151 w 273845"/>
                  <a:gd name="connsiteY7-150" fmla="*/ 3776661 h 3776661"/>
                  <a:gd name="connsiteX8-151" fmla="*/ 1 w 273845"/>
                  <a:gd name="connsiteY8-152" fmla="*/ 3609974 h 3776661"/>
                  <a:gd name="connsiteX9-153" fmla="*/ 0 w 273845"/>
                  <a:gd name="connsiteY9-154" fmla="*/ 0 h 3776661"/>
                  <a:gd name="connsiteX0-155" fmla="*/ 0 w 273845"/>
                  <a:gd name="connsiteY0-156" fmla="*/ 0 h 3776661"/>
                  <a:gd name="connsiteX1-157" fmla="*/ 272825 w 273845"/>
                  <a:gd name="connsiteY1-158" fmla="*/ 0 h 3776661"/>
                  <a:gd name="connsiteX2-159" fmla="*/ 273845 w 273845"/>
                  <a:gd name="connsiteY2-160" fmla="*/ 3581399 h 3776661"/>
                  <a:gd name="connsiteX3-161" fmla="*/ 252414 w 273845"/>
                  <a:gd name="connsiteY3-162" fmla="*/ 3776661 h 3776661"/>
                  <a:gd name="connsiteX4-163" fmla="*/ 221457 w 273845"/>
                  <a:gd name="connsiteY4-164" fmla="*/ 3774280 h 3776661"/>
                  <a:gd name="connsiteX5-165" fmla="*/ 166689 w 273845"/>
                  <a:gd name="connsiteY5-166" fmla="*/ 3776661 h 3776661"/>
                  <a:gd name="connsiteX6-167" fmla="*/ 104776 w 273845"/>
                  <a:gd name="connsiteY6-168" fmla="*/ 3664743 h 3776661"/>
                  <a:gd name="connsiteX7-169" fmla="*/ 57151 w 273845"/>
                  <a:gd name="connsiteY7-170" fmla="*/ 3776661 h 3776661"/>
                  <a:gd name="connsiteX8-171" fmla="*/ 1 w 273845"/>
                  <a:gd name="connsiteY8-172" fmla="*/ 3609974 h 3776661"/>
                  <a:gd name="connsiteX9-173" fmla="*/ 0 w 273845"/>
                  <a:gd name="connsiteY9-174" fmla="*/ 0 h 3776661"/>
                  <a:gd name="connsiteX0-175" fmla="*/ 0 w 273845"/>
                  <a:gd name="connsiteY0-176" fmla="*/ 0 h 3776661"/>
                  <a:gd name="connsiteX1-177" fmla="*/ 272825 w 273845"/>
                  <a:gd name="connsiteY1-178" fmla="*/ 0 h 3776661"/>
                  <a:gd name="connsiteX2-179" fmla="*/ 273845 w 273845"/>
                  <a:gd name="connsiteY2-180" fmla="*/ 3581399 h 3776661"/>
                  <a:gd name="connsiteX3-181" fmla="*/ 252414 w 273845"/>
                  <a:gd name="connsiteY3-182" fmla="*/ 3776661 h 3776661"/>
                  <a:gd name="connsiteX4-183" fmla="*/ 221457 w 273845"/>
                  <a:gd name="connsiteY4-184" fmla="*/ 3774280 h 3776661"/>
                  <a:gd name="connsiteX5-185" fmla="*/ 166689 w 273845"/>
                  <a:gd name="connsiteY5-186" fmla="*/ 3776661 h 3776661"/>
                  <a:gd name="connsiteX6-187" fmla="*/ 104776 w 273845"/>
                  <a:gd name="connsiteY6-188" fmla="*/ 3664743 h 3776661"/>
                  <a:gd name="connsiteX7-189" fmla="*/ 57151 w 273845"/>
                  <a:gd name="connsiteY7-190" fmla="*/ 3750467 h 3776661"/>
                  <a:gd name="connsiteX8-191" fmla="*/ 1 w 273845"/>
                  <a:gd name="connsiteY8-192" fmla="*/ 3609974 h 3776661"/>
                  <a:gd name="connsiteX9-193" fmla="*/ 0 w 273845"/>
                  <a:gd name="connsiteY9-194" fmla="*/ 0 h 3776661"/>
                  <a:gd name="connsiteX0-195" fmla="*/ 0 w 273845"/>
                  <a:gd name="connsiteY0-196" fmla="*/ 0 h 3776661"/>
                  <a:gd name="connsiteX1-197" fmla="*/ 272825 w 273845"/>
                  <a:gd name="connsiteY1-198" fmla="*/ 0 h 3776661"/>
                  <a:gd name="connsiteX2-199" fmla="*/ 273845 w 273845"/>
                  <a:gd name="connsiteY2-200" fmla="*/ 3581399 h 3776661"/>
                  <a:gd name="connsiteX3-201" fmla="*/ 252414 w 273845"/>
                  <a:gd name="connsiteY3-202" fmla="*/ 3776661 h 3776661"/>
                  <a:gd name="connsiteX4-203" fmla="*/ 228601 w 273845"/>
                  <a:gd name="connsiteY4-204" fmla="*/ 3629023 h 3776661"/>
                  <a:gd name="connsiteX5-205" fmla="*/ 166689 w 273845"/>
                  <a:gd name="connsiteY5-206" fmla="*/ 3776661 h 3776661"/>
                  <a:gd name="connsiteX6-207" fmla="*/ 104776 w 273845"/>
                  <a:gd name="connsiteY6-208" fmla="*/ 3664743 h 3776661"/>
                  <a:gd name="connsiteX7-209" fmla="*/ 57151 w 273845"/>
                  <a:gd name="connsiteY7-210" fmla="*/ 3750467 h 3776661"/>
                  <a:gd name="connsiteX8-211" fmla="*/ 1 w 273845"/>
                  <a:gd name="connsiteY8-212" fmla="*/ 3609974 h 3776661"/>
                  <a:gd name="connsiteX9-213" fmla="*/ 0 w 273845"/>
                  <a:gd name="connsiteY9-214" fmla="*/ 0 h 3776661"/>
                  <a:gd name="connsiteX0-215" fmla="*/ 0 w 273845"/>
                  <a:gd name="connsiteY0-216" fmla="*/ 0 h 3776661"/>
                  <a:gd name="connsiteX1-217" fmla="*/ 272825 w 273845"/>
                  <a:gd name="connsiteY1-218" fmla="*/ 0 h 3776661"/>
                  <a:gd name="connsiteX2-219" fmla="*/ 273845 w 273845"/>
                  <a:gd name="connsiteY2-220" fmla="*/ 3581399 h 3776661"/>
                  <a:gd name="connsiteX3-221" fmla="*/ 250032 w 273845"/>
                  <a:gd name="connsiteY3-222" fmla="*/ 3695699 h 3776661"/>
                  <a:gd name="connsiteX4-223" fmla="*/ 228601 w 273845"/>
                  <a:gd name="connsiteY4-224" fmla="*/ 3629023 h 3776661"/>
                  <a:gd name="connsiteX5-225" fmla="*/ 166689 w 273845"/>
                  <a:gd name="connsiteY5-226" fmla="*/ 3776661 h 3776661"/>
                  <a:gd name="connsiteX6-227" fmla="*/ 104776 w 273845"/>
                  <a:gd name="connsiteY6-228" fmla="*/ 3664743 h 3776661"/>
                  <a:gd name="connsiteX7-229" fmla="*/ 57151 w 273845"/>
                  <a:gd name="connsiteY7-230" fmla="*/ 3750467 h 3776661"/>
                  <a:gd name="connsiteX8-231" fmla="*/ 1 w 273845"/>
                  <a:gd name="connsiteY8-232" fmla="*/ 3609974 h 3776661"/>
                  <a:gd name="connsiteX9-233" fmla="*/ 0 w 273845"/>
                  <a:gd name="connsiteY9-234" fmla="*/ 0 h 3776661"/>
                  <a:gd name="connsiteX0-235" fmla="*/ 0 w 273845"/>
                  <a:gd name="connsiteY0-236" fmla="*/ 0 h 3776661"/>
                  <a:gd name="connsiteX1-237" fmla="*/ 272825 w 273845"/>
                  <a:gd name="connsiteY1-238" fmla="*/ 0 h 3776661"/>
                  <a:gd name="connsiteX2-239" fmla="*/ 273845 w 273845"/>
                  <a:gd name="connsiteY2-240" fmla="*/ 3581399 h 3776661"/>
                  <a:gd name="connsiteX3-241" fmla="*/ 247651 w 273845"/>
                  <a:gd name="connsiteY3-242" fmla="*/ 3702843 h 3776661"/>
                  <a:gd name="connsiteX4-243" fmla="*/ 228601 w 273845"/>
                  <a:gd name="connsiteY4-244" fmla="*/ 3629023 h 3776661"/>
                  <a:gd name="connsiteX5-245" fmla="*/ 166689 w 273845"/>
                  <a:gd name="connsiteY5-246" fmla="*/ 3776661 h 3776661"/>
                  <a:gd name="connsiteX6-247" fmla="*/ 104776 w 273845"/>
                  <a:gd name="connsiteY6-248" fmla="*/ 3664743 h 3776661"/>
                  <a:gd name="connsiteX7-249" fmla="*/ 57151 w 273845"/>
                  <a:gd name="connsiteY7-250" fmla="*/ 3750467 h 3776661"/>
                  <a:gd name="connsiteX8-251" fmla="*/ 1 w 273845"/>
                  <a:gd name="connsiteY8-252" fmla="*/ 3609974 h 3776661"/>
                  <a:gd name="connsiteX9-253" fmla="*/ 0 w 273845"/>
                  <a:gd name="connsiteY9-254" fmla="*/ 0 h 3776661"/>
                  <a:gd name="connsiteX0-255" fmla="*/ 0 w 273845"/>
                  <a:gd name="connsiteY0-256" fmla="*/ 0 h 3776661"/>
                  <a:gd name="connsiteX1-257" fmla="*/ 272825 w 273845"/>
                  <a:gd name="connsiteY1-258" fmla="*/ 0 h 3776661"/>
                  <a:gd name="connsiteX2-259" fmla="*/ 273845 w 273845"/>
                  <a:gd name="connsiteY2-260" fmla="*/ 3581399 h 3776661"/>
                  <a:gd name="connsiteX3-261" fmla="*/ 247651 w 273845"/>
                  <a:gd name="connsiteY3-262" fmla="*/ 3702843 h 3776661"/>
                  <a:gd name="connsiteX4-263" fmla="*/ 228601 w 273845"/>
                  <a:gd name="connsiteY4-264" fmla="*/ 3629023 h 3776661"/>
                  <a:gd name="connsiteX5-265" fmla="*/ 166689 w 273845"/>
                  <a:gd name="connsiteY5-266" fmla="*/ 3776661 h 3776661"/>
                  <a:gd name="connsiteX6-267" fmla="*/ 104776 w 273845"/>
                  <a:gd name="connsiteY6-268" fmla="*/ 3664743 h 3776661"/>
                  <a:gd name="connsiteX7-269" fmla="*/ 57151 w 273845"/>
                  <a:gd name="connsiteY7-270" fmla="*/ 3750467 h 3776661"/>
                  <a:gd name="connsiteX8-271" fmla="*/ 1 w 273845"/>
                  <a:gd name="connsiteY8-272" fmla="*/ 3609974 h 3776661"/>
                  <a:gd name="connsiteX9-273" fmla="*/ 0 w 273845"/>
                  <a:gd name="connsiteY9-274" fmla="*/ 0 h 3776661"/>
                  <a:gd name="connsiteX0-275" fmla="*/ 0 w 273845"/>
                  <a:gd name="connsiteY0-276" fmla="*/ 0 h 3776661"/>
                  <a:gd name="connsiteX1-277" fmla="*/ 272825 w 273845"/>
                  <a:gd name="connsiteY1-278" fmla="*/ 0 h 3776661"/>
                  <a:gd name="connsiteX2-279" fmla="*/ 273845 w 273845"/>
                  <a:gd name="connsiteY2-280" fmla="*/ 3581399 h 3776661"/>
                  <a:gd name="connsiteX3-281" fmla="*/ 247651 w 273845"/>
                  <a:gd name="connsiteY3-282" fmla="*/ 3702843 h 3776661"/>
                  <a:gd name="connsiteX4-283" fmla="*/ 228601 w 273845"/>
                  <a:gd name="connsiteY4-284" fmla="*/ 3629023 h 3776661"/>
                  <a:gd name="connsiteX5-285" fmla="*/ 166689 w 273845"/>
                  <a:gd name="connsiteY5-286" fmla="*/ 3776661 h 3776661"/>
                  <a:gd name="connsiteX6-287" fmla="*/ 104776 w 273845"/>
                  <a:gd name="connsiteY6-288" fmla="*/ 3664743 h 3776661"/>
                  <a:gd name="connsiteX7-289" fmla="*/ 57151 w 273845"/>
                  <a:gd name="connsiteY7-290" fmla="*/ 3750467 h 3776661"/>
                  <a:gd name="connsiteX8-291" fmla="*/ 1 w 273845"/>
                  <a:gd name="connsiteY8-292" fmla="*/ 3609974 h 3776661"/>
                  <a:gd name="connsiteX9-293" fmla="*/ 0 w 273845"/>
                  <a:gd name="connsiteY9-294" fmla="*/ 0 h 3776661"/>
                  <a:gd name="connsiteX0-295" fmla="*/ 0 w 273845"/>
                  <a:gd name="connsiteY0-296" fmla="*/ 0 h 3776661"/>
                  <a:gd name="connsiteX1-297" fmla="*/ 272825 w 273845"/>
                  <a:gd name="connsiteY1-298" fmla="*/ 0 h 3776661"/>
                  <a:gd name="connsiteX2-299" fmla="*/ 273845 w 273845"/>
                  <a:gd name="connsiteY2-300" fmla="*/ 3581399 h 3776661"/>
                  <a:gd name="connsiteX3-301" fmla="*/ 247651 w 273845"/>
                  <a:gd name="connsiteY3-302" fmla="*/ 3702843 h 3776661"/>
                  <a:gd name="connsiteX4-303" fmla="*/ 228601 w 273845"/>
                  <a:gd name="connsiteY4-304" fmla="*/ 3629023 h 3776661"/>
                  <a:gd name="connsiteX5-305" fmla="*/ 166689 w 273845"/>
                  <a:gd name="connsiteY5-306" fmla="*/ 3776661 h 3776661"/>
                  <a:gd name="connsiteX6-307" fmla="*/ 104776 w 273845"/>
                  <a:gd name="connsiteY6-308" fmla="*/ 3664743 h 3776661"/>
                  <a:gd name="connsiteX7-309" fmla="*/ 57151 w 273845"/>
                  <a:gd name="connsiteY7-310" fmla="*/ 3750467 h 3776661"/>
                  <a:gd name="connsiteX8-311" fmla="*/ 1 w 273845"/>
                  <a:gd name="connsiteY8-312" fmla="*/ 3609974 h 3776661"/>
                  <a:gd name="connsiteX9-313" fmla="*/ 0 w 273845"/>
                  <a:gd name="connsiteY9-314" fmla="*/ 0 h 3776661"/>
                  <a:gd name="connsiteX0-315" fmla="*/ 0 w 273845"/>
                  <a:gd name="connsiteY0-316" fmla="*/ 0 h 3776661"/>
                  <a:gd name="connsiteX1-317" fmla="*/ 272825 w 273845"/>
                  <a:gd name="connsiteY1-318" fmla="*/ 0 h 3776661"/>
                  <a:gd name="connsiteX2-319" fmla="*/ 273845 w 273845"/>
                  <a:gd name="connsiteY2-320" fmla="*/ 3581399 h 3776661"/>
                  <a:gd name="connsiteX3-321" fmla="*/ 247651 w 273845"/>
                  <a:gd name="connsiteY3-322" fmla="*/ 3702843 h 3776661"/>
                  <a:gd name="connsiteX4-323" fmla="*/ 228601 w 273845"/>
                  <a:gd name="connsiteY4-324" fmla="*/ 3629023 h 3776661"/>
                  <a:gd name="connsiteX5-325" fmla="*/ 166689 w 273845"/>
                  <a:gd name="connsiteY5-326" fmla="*/ 3776661 h 3776661"/>
                  <a:gd name="connsiteX6-327" fmla="*/ 104776 w 273845"/>
                  <a:gd name="connsiteY6-328" fmla="*/ 3664743 h 3776661"/>
                  <a:gd name="connsiteX7-329" fmla="*/ 57151 w 273845"/>
                  <a:gd name="connsiteY7-330" fmla="*/ 3750467 h 3776661"/>
                  <a:gd name="connsiteX8-331" fmla="*/ 1 w 273845"/>
                  <a:gd name="connsiteY8-332" fmla="*/ 3609974 h 3776661"/>
                  <a:gd name="connsiteX9-333" fmla="*/ 0 w 273845"/>
                  <a:gd name="connsiteY9-334" fmla="*/ 0 h 3776661"/>
                  <a:gd name="connsiteX0-335" fmla="*/ 0 w 273845"/>
                  <a:gd name="connsiteY0-336" fmla="*/ 0 h 3776661"/>
                  <a:gd name="connsiteX1-337" fmla="*/ 272825 w 273845"/>
                  <a:gd name="connsiteY1-338" fmla="*/ 0 h 3776661"/>
                  <a:gd name="connsiteX2-339" fmla="*/ 273845 w 273845"/>
                  <a:gd name="connsiteY2-340" fmla="*/ 3581399 h 3776661"/>
                  <a:gd name="connsiteX3-341" fmla="*/ 247651 w 273845"/>
                  <a:gd name="connsiteY3-342" fmla="*/ 3702843 h 3776661"/>
                  <a:gd name="connsiteX4-343" fmla="*/ 228601 w 273845"/>
                  <a:gd name="connsiteY4-344" fmla="*/ 3629023 h 3776661"/>
                  <a:gd name="connsiteX5-345" fmla="*/ 166689 w 273845"/>
                  <a:gd name="connsiteY5-346" fmla="*/ 3776661 h 3776661"/>
                  <a:gd name="connsiteX6-347" fmla="*/ 104776 w 273845"/>
                  <a:gd name="connsiteY6-348" fmla="*/ 3664743 h 3776661"/>
                  <a:gd name="connsiteX7-349" fmla="*/ 57151 w 273845"/>
                  <a:gd name="connsiteY7-350" fmla="*/ 3750467 h 3776661"/>
                  <a:gd name="connsiteX8-351" fmla="*/ 1 w 273845"/>
                  <a:gd name="connsiteY8-352" fmla="*/ 3609974 h 3776661"/>
                  <a:gd name="connsiteX9-353" fmla="*/ 0 w 273845"/>
                  <a:gd name="connsiteY9-354" fmla="*/ 0 h 3776661"/>
                  <a:gd name="connsiteX0-355" fmla="*/ 0 w 273845"/>
                  <a:gd name="connsiteY0-356" fmla="*/ 0 h 3776887"/>
                  <a:gd name="connsiteX1-357" fmla="*/ 272825 w 273845"/>
                  <a:gd name="connsiteY1-358" fmla="*/ 0 h 3776887"/>
                  <a:gd name="connsiteX2-359" fmla="*/ 273845 w 273845"/>
                  <a:gd name="connsiteY2-360" fmla="*/ 3581399 h 3776887"/>
                  <a:gd name="connsiteX3-361" fmla="*/ 247651 w 273845"/>
                  <a:gd name="connsiteY3-362" fmla="*/ 3702843 h 3776887"/>
                  <a:gd name="connsiteX4-363" fmla="*/ 228601 w 273845"/>
                  <a:gd name="connsiteY4-364" fmla="*/ 3629023 h 3776887"/>
                  <a:gd name="connsiteX5-365" fmla="*/ 166689 w 273845"/>
                  <a:gd name="connsiteY5-366" fmla="*/ 3776661 h 3776887"/>
                  <a:gd name="connsiteX6-367" fmla="*/ 104776 w 273845"/>
                  <a:gd name="connsiteY6-368" fmla="*/ 3664743 h 3776887"/>
                  <a:gd name="connsiteX7-369" fmla="*/ 57151 w 273845"/>
                  <a:gd name="connsiteY7-370" fmla="*/ 3750467 h 3776887"/>
                  <a:gd name="connsiteX8-371" fmla="*/ 1 w 273845"/>
                  <a:gd name="connsiteY8-372" fmla="*/ 3609974 h 3776887"/>
                  <a:gd name="connsiteX9-373" fmla="*/ 0 w 273845"/>
                  <a:gd name="connsiteY9-374" fmla="*/ 0 h 3776887"/>
                  <a:gd name="connsiteX0-375" fmla="*/ 0 w 273845"/>
                  <a:gd name="connsiteY0-376" fmla="*/ 0 h 3776887"/>
                  <a:gd name="connsiteX1-377" fmla="*/ 272825 w 273845"/>
                  <a:gd name="connsiteY1-378" fmla="*/ 0 h 3776887"/>
                  <a:gd name="connsiteX2-379" fmla="*/ 273845 w 273845"/>
                  <a:gd name="connsiteY2-380" fmla="*/ 3581399 h 3776887"/>
                  <a:gd name="connsiteX3-381" fmla="*/ 247651 w 273845"/>
                  <a:gd name="connsiteY3-382" fmla="*/ 3702843 h 3776887"/>
                  <a:gd name="connsiteX4-383" fmla="*/ 228601 w 273845"/>
                  <a:gd name="connsiteY4-384" fmla="*/ 3629023 h 3776887"/>
                  <a:gd name="connsiteX5-385" fmla="*/ 166689 w 273845"/>
                  <a:gd name="connsiteY5-386" fmla="*/ 3776661 h 3776887"/>
                  <a:gd name="connsiteX6-387" fmla="*/ 104776 w 273845"/>
                  <a:gd name="connsiteY6-388" fmla="*/ 3664743 h 3776887"/>
                  <a:gd name="connsiteX7-389" fmla="*/ 57151 w 273845"/>
                  <a:gd name="connsiteY7-390" fmla="*/ 3750467 h 3776887"/>
                  <a:gd name="connsiteX8-391" fmla="*/ 1 w 273845"/>
                  <a:gd name="connsiteY8-392" fmla="*/ 3609974 h 3776887"/>
                  <a:gd name="connsiteX9-393" fmla="*/ 0 w 273845"/>
                  <a:gd name="connsiteY9-394" fmla="*/ 0 h 3776887"/>
                  <a:gd name="connsiteX0-395" fmla="*/ 0 w 273845"/>
                  <a:gd name="connsiteY0-396" fmla="*/ 0 h 3776887"/>
                  <a:gd name="connsiteX1-397" fmla="*/ 272825 w 273845"/>
                  <a:gd name="connsiteY1-398" fmla="*/ 0 h 3776887"/>
                  <a:gd name="connsiteX2-399" fmla="*/ 273845 w 273845"/>
                  <a:gd name="connsiteY2-400" fmla="*/ 3581399 h 3776887"/>
                  <a:gd name="connsiteX3-401" fmla="*/ 247651 w 273845"/>
                  <a:gd name="connsiteY3-402" fmla="*/ 3702843 h 3776887"/>
                  <a:gd name="connsiteX4-403" fmla="*/ 228601 w 273845"/>
                  <a:gd name="connsiteY4-404" fmla="*/ 3629023 h 3776887"/>
                  <a:gd name="connsiteX5-405" fmla="*/ 166689 w 273845"/>
                  <a:gd name="connsiteY5-406" fmla="*/ 3776661 h 3776887"/>
                  <a:gd name="connsiteX6-407" fmla="*/ 104776 w 273845"/>
                  <a:gd name="connsiteY6-408" fmla="*/ 3664743 h 3776887"/>
                  <a:gd name="connsiteX7-409" fmla="*/ 57151 w 273845"/>
                  <a:gd name="connsiteY7-410" fmla="*/ 3750467 h 3776887"/>
                  <a:gd name="connsiteX8-411" fmla="*/ 1 w 273845"/>
                  <a:gd name="connsiteY8-412" fmla="*/ 3609974 h 3776887"/>
                  <a:gd name="connsiteX9-413" fmla="*/ 0 w 273845"/>
                  <a:gd name="connsiteY9-414" fmla="*/ 0 h 3776887"/>
                  <a:gd name="connsiteX0-415" fmla="*/ 0 w 273845"/>
                  <a:gd name="connsiteY0-416" fmla="*/ 0 h 3776859"/>
                  <a:gd name="connsiteX1-417" fmla="*/ 272825 w 273845"/>
                  <a:gd name="connsiteY1-418" fmla="*/ 0 h 3776859"/>
                  <a:gd name="connsiteX2-419" fmla="*/ 273845 w 273845"/>
                  <a:gd name="connsiteY2-420" fmla="*/ 3581399 h 3776859"/>
                  <a:gd name="connsiteX3-421" fmla="*/ 247651 w 273845"/>
                  <a:gd name="connsiteY3-422" fmla="*/ 3702843 h 3776859"/>
                  <a:gd name="connsiteX4-423" fmla="*/ 223839 w 273845"/>
                  <a:gd name="connsiteY4-424" fmla="*/ 3631404 h 3776859"/>
                  <a:gd name="connsiteX5-425" fmla="*/ 166689 w 273845"/>
                  <a:gd name="connsiteY5-426" fmla="*/ 3776661 h 3776859"/>
                  <a:gd name="connsiteX6-427" fmla="*/ 104776 w 273845"/>
                  <a:gd name="connsiteY6-428" fmla="*/ 3664743 h 3776859"/>
                  <a:gd name="connsiteX7-429" fmla="*/ 57151 w 273845"/>
                  <a:gd name="connsiteY7-430" fmla="*/ 3750467 h 3776859"/>
                  <a:gd name="connsiteX8-431" fmla="*/ 1 w 273845"/>
                  <a:gd name="connsiteY8-432" fmla="*/ 3609974 h 3776859"/>
                  <a:gd name="connsiteX9-433" fmla="*/ 0 w 273845"/>
                  <a:gd name="connsiteY9-434" fmla="*/ 0 h 3776859"/>
                  <a:gd name="connsiteX0-435" fmla="*/ 0 w 273845"/>
                  <a:gd name="connsiteY0-436" fmla="*/ 0 h 3776859"/>
                  <a:gd name="connsiteX1-437" fmla="*/ 272825 w 273845"/>
                  <a:gd name="connsiteY1-438" fmla="*/ 0 h 3776859"/>
                  <a:gd name="connsiteX2-439" fmla="*/ 273845 w 273845"/>
                  <a:gd name="connsiteY2-440" fmla="*/ 3581399 h 3776859"/>
                  <a:gd name="connsiteX3-441" fmla="*/ 247651 w 273845"/>
                  <a:gd name="connsiteY3-442" fmla="*/ 3702843 h 3776859"/>
                  <a:gd name="connsiteX4-443" fmla="*/ 223839 w 273845"/>
                  <a:gd name="connsiteY4-444" fmla="*/ 3631404 h 3776859"/>
                  <a:gd name="connsiteX5-445" fmla="*/ 166689 w 273845"/>
                  <a:gd name="connsiteY5-446" fmla="*/ 3776661 h 3776859"/>
                  <a:gd name="connsiteX6-447" fmla="*/ 104776 w 273845"/>
                  <a:gd name="connsiteY6-448" fmla="*/ 3664743 h 3776859"/>
                  <a:gd name="connsiteX7-449" fmla="*/ 57151 w 273845"/>
                  <a:gd name="connsiteY7-450" fmla="*/ 3750467 h 3776859"/>
                  <a:gd name="connsiteX8-451" fmla="*/ 1 w 273845"/>
                  <a:gd name="connsiteY8-452" fmla="*/ 3609974 h 3776859"/>
                  <a:gd name="connsiteX9-453" fmla="*/ 0 w 273845"/>
                  <a:gd name="connsiteY9-454" fmla="*/ 0 h 3776859"/>
                  <a:gd name="connsiteX0-455" fmla="*/ 0 w 273894"/>
                  <a:gd name="connsiteY0-456" fmla="*/ 0 h 3776859"/>
                  <a:gd name="connsiteX1-457" fmla="*/ 272825 w 273894"/>
                  <a:gd name="connsiteY1-458" fmla="*/ 0 h 3776859"/>
                  <a:gd name="connsiteX2-459" fmla="*/ 273845 w 273894"/>
                  <a:gd name="connsiteY2-460" fmla="*/ 3581399 h 3776859"/>
                  <a:gd name="connsiteX3-461" fmla="*/ 247651 w 273894"/>
                  <a:gd name="connsiteY3-462" fmla="*/ 3702843 h 3776859"/>
                  <a:gd name="connsiteX4-463" fmla="*/ 223839 w 273894"/>
                  <a:gd name="connsiteY4-464" fmla="*/ 3631404 h 3776859"/>
                  <a:gd name="connsiteX5-465" fmla="*/ 166689 w 273894"/>
                  <a:gd name="connsiteY5-466" fmla="*/ 3776661 h 3776859"/>
                  <a:gd name="connsiteX6-467" fmla="*/ 104776 w 273894"/>
                  <a:gd name="connsiteY6-468" fmla="*/ 3664743 h 3776859"/>
                  <a:gd name="connsiteX7-469" fmla="*/ 57151 w 273894"/>
                  <a:gd name="connsiteY7-470" fmla="*/ 3750467 h 3776859"/>
                  <a:gd name="connsiteX8-471" fmla="*/ 1 w 273894"/>
                  <a:gd name="connsiteY8-472" fmla="*/ 3609974 h 3776859"/>
                  <a:gd name="connsiteX9-473" fmla="*/ 0 w 273894"/>
                  <a:gd name="connsiteY9-474" fmla="*/ 0 h 3776859"/>
                  <a:gd name="connsiteX0-475" fmla="*/ 0 w 273894"/>
                  <a:gd name="connsiteY0-476" fmla="*/ 0 h 3776859"/>
                  <a:gd name="connsiteX1-477" fmla="*/ 272825 w 273894"/>
                  <a:gd name="connsiteY1-478" fmla="*/ 0 h 3776859"/>
                  <a:gd name="connsiteX2-479" fmla="*/ 273845 w 273894"/>
                  <a:gd name="connsiteY2-480" fmla="*/ 3581399 h 3776859"/>
                  <a:gd name="connsiteX3-481" fmla="*/ 247651 w 273894"/>
                  <a:gd name="connsiteY3-482" fmla="*/ 3702843 h 3776859"/>
                  <a:gd name="connsiteX4-483" fmla="*/ 223839 w 273894"/>
                  <a:gd name="connsiteY4-484" fmla="*/ 3631404 h 3776859"/>
                  <a:gd name="connsiteX5-485" fmla="*/ 166689 w 273894"/>
                  <a:gd name="connsiteY5-486" fmla="*/ 3776661 h 3776859"/>
                  <a:gd name="connsiteX6-487" fmla="*/ 104776 w 273894"/>
                  <a:gd name="connsiteY6-488" fmla="*/ 3664743 h 3776859"/>
                  <a:gd name="connsiteX7-489" fmla="*/ 57151 w 273894"/>
                  <a:gd name="connsiteY7-490" fmla="*/ 3750467 h 3776859"/>
                  <a:gd name="connsiteX8-491" fmla="*/ 1 w 273894"/>
                  <a:gd name="connsiteY8-492" fmla="*/ 3609974 h 3776859"/>
                  <a:gd name="connsiteX9-493" fmla="*/ 0 w 273894"/>
                  <a:gd name="connsiteY9-494" fmla="*/ 0 h 3776859"/>
                  <a:gd name="connsiteX0-495" fmla="*/ 0 w 273845"/>
                  <a:gd name="connsiteY0-496" fmla="*/ 0 h 3776859"/>
                  <a:gd name="connsiteX1-497" fmla="*/ 272825 w 273845"/>
                  <a:gd name="connsiteY1-498" fmla="*/ 0 h 3776859"/>
                  <a:gd name="connsiteX2-499" fmla="*/ 273845 w 273845"/>
                  <a:gd name="connsiteY2-500" fmla="*/ 3581399 h 3776859"/>
                  <a:gd name="connsiteX3-501" fmla="*/ 247651 w 273845"/>
                  <a:gd name="connsiteY3-502" fmla="*/ 3702843 h 3776859"/>
                  <a:gd name="connsiteX4-503" fmla="*/ 223839 w 273845"/>
                  <a:gd name="connsiteY4-504" fmla="*/ 3631404 h 3776859"/>
                  <a:gd name="connsiteX5-505" fmla="*/ 166689 w 273845"/>
                  <a:gd name="connsiteY5-506" fmla="*/ 3776661 h 3776859"/>
                  <a:gd name="connsiteX6-507" fmla="*/ 104776 w 273845"/>
                  <a:gd name="connsiteY6-508" fmla="*/ 3664743 h 3776859"/>
                  <a:gd name="connsiteX7-509" fmla="*/ 57151 w 273845"/>
                  <a:gd name="connsiteY7-510" fmla="*/ 3750467 h 3776859"/>
                  <a:gd name="connsiteX8-511" fmla="*/ 1 w 273845"/>
                  <a:gd name="connsiteY8-512" fmla="*/ 3609974 h 3776859"/>
                  <a:gd name="connsiteX9-513" fmla="*/ 0 w 273845"/>
                  <a:gd name="connsiteY9-514" fmla="*/ 0 h 3776859"/>
                  <a:gd name="connsiteX0-515" fmla="*/ 0 w 273845"/>
                  <a:gd name="connsiteY0-516" fmla="*/ 0 h 3776859"/>
                  <a:gd name="connsiteX1-517" fmla="*/ 272825 w 273845"/>
                  <a:gd name="connsiteY1-518" fmla="*/ 0 h 3776859"/>
                  <a:gd name="connsiteX2-519" fmla="*/ 273845 w 273845"/>
                  <a:gd name="connsiteY2-520" fmla="*/ 3581399 h 3776859"/>
                  <a:gd name="connsiteX3-521" fmla="*/ 252414 w 273845"/>
                  <a:gd name="connsiteY3-522" fmla="*/ 3702843 h 3776859"/>
                  <a:gd name="connsiteX4-523" fmla="*/ 223839 w 273845"/>
                  <a:gd name="connsiteY4-524" fmla="*/ 3631404 h 3776859"/>
                  <a:gd name="connsiteX5-525" fmla="*/ 166689 w 273845"/>
                  <a:gd name="connsiteY5-526" fmla="*/ 3776661 h 3776859"/>
                  <a:gd name="connsiteX6-527" fmla="*/ 104776 w 273845"/>
                  <a:gd name="connsiteY6-528" fmla="*/ 3664743 h 3776859"/>
                  <a:gd name="connsiteX7-529" fmla="*/ 57151 w 273845"/>
                  <a:gd name="connsiteY7-530" fmla="*/ 3750467 h 3776859"/>
                  <a:gd name="connsiteX8-531" fmla="*/ 1 w 273845"/>
                  <a:gd name="connsiteY8-532" fmla="*/ 3609974 h 3776859"/>
                  <a:gd name="connsiteX9-533" fmla="*/ 0 w 273845"/>
                  <a:gd name="connsiteY9-534" fmla="*/ 0 h 3776859"/>
                  <a:gd name="connsiteX0-535" fmla="*/ 0 w 273845"/>
                  <a:gd name="connsiteY0-536" fmla="*/ 0 h 3776859"/>
                  <a:gd name="connsiteX1-537" fmla="*/ 272825 w 273845"/>
                  <a:gd name="connsiteY1-538" fmla="*/ 0 h 3776859"/>
                  <a:gd name="connsiteX2-539" fmla="*/ 273845 w 273845"/>
                  <a:gd name="connsiteY2-540" fmla="*/ 3581399 h 3776859"/>
                  <a:gd name="connsiteX3-541" fmla="*/ 252414 w 273845"/>
                  <a:gd name="connsiteY3-542" fmla="*/ 3702843 h 3776859"/>
                  <a:gd name="connsiteX4-543" fmla="*/ 223839 w 273845"/>
                  <a:gd name="connsiteY4-544" fmla="*/ 3631404 h 3776859"/>
                  <a:gd name="connsiteX5-545" fmla="*/ 166689 w 273845"/>
                  <a:gd name="connsiteY5-546" fmla="*/ 3776661 h 3776859"/>
                  <a:gd name="connsiteX6-547" fmla="*/ 104776 w 273845"/>
                  <a:gd name="connsiteY6-548" fmla="*/ 3664743 h 3776859"/>
                  <a:gd name="connsiteX7-549" fmla="*/ 57151 w 273845"/>
                  <a:gd name="connsiteY7-550" fmla="*/ 3750467 h 3776859"/>
                  <a:gd name="connsiteX8-551" fmla="*/ 1 w 273845"/>
                  <a:gd name="connsiteY8-552" fmla="*/ 3609974 h 3776859"/>
                  <a:gd name="connsiteX9-553" fmla="*/ 0 w 273845"/>
                  <a:gd name="connsiteY9-554" fmla="*/ 0 h 3776859"/>
                  <a:gd name="connsiteX0-555" fmla="*/ 0 w 273845"/>
                  <a:gd name="connsiteY0-556" fmla="*/ 0 h 3776859"/>
                  <a:gd name="connsiteX1-557" fmla="*/ 272825 w 273845"/>
                  <a:gd name="connsiteY1-558" fmla="*/ 0 h 3776859"/>
                  <a:gd name="connsiteX2-559" fmla="*/ 273845 w 273845"/>
                  <a:gd name="connsiteY2-560" fmla="*/ 3581399 h 3776859"/>
                  <a:gd name="connsiteX3-561" fmla="*/ 245270 w 273845"/>
                  <a:gd name="connsiteY3-562" fmla="*/ 3702843 h 3776859"/>
                  <a:gd name="connsiteX4-563" fmla="*/ 223839 w 273845"/>
                  <a:gd name="connsiteY4-564" fmla="*/ 3631404 h 3776859"/>
                  <a:gd name="connsiteX5-565" fmla="*/ 166689 w 273845"/>
                  <a:gd name="connsiteY5-566" fmla="*/ 3776661 h 3776859"/>
                  <a:gd name="connsiteX6-567" fmla="*/ 104776 w 273845"/>
                  <a:gd name="connsiteY6-568" fmla="*/ 3664743 h 3776859"/>
                  <a:gd name="connsiteX7-569" fmla="*/ 57151 w 273845"/>
                  <a:gd name="connsiteY7-570" fmla="*/ 3750467 h 3776859"/>
                  <a:gd name="connsiteX8-571" fmla="*/ 1 w 273845"/>
                  <a:gd name="connsiteY8-572" fmla="*/ 3609974 h 3776859"/>
                  <a:gd name="connsiteX9-573" fmla="*/ 0 w 273845"/>
                  <a:gd name="connsiteY9-574" fmla="*/ 0 h 3776859"/>
                  <a:gd name="connsiteX0-575" fmla="*/ 0 w 273845"/>
                  <a:gd name="connsiteY0-576" fmla="*/ 0 h 3776859"/>
                  <a:gd name="connsiteX1-577" fmla="*/ 272825 w 273845"/>
                  <a:gd name="connsiteY1-578" fmla="*/ 0 h 3776859"/>
                  <a:gd name="connsiteX2-579" fmla="*/ 273845 w 273845"/>
                  <a:gd name="connsiteY2-580" fmla="*/ 3581399 h 3776859"/>
                  <a:gd name="connsiteX3-581" fmla="*/ 245270 w 273845"/>
                  <a:gd name="connsiteY3-582" fmla="*/ 3702843 h 3776859"/>
                  <a:gd name="connsiteX4-583" fmla="*/ 223839 w 273845"/>
                  <a:gd name="connsiteY4-584" fmla="*/ 3631404 h 3776859"/>
                  <a:gd name="connsiteX5-585" fmla="*/ 166689 w 273845"/>
                  <a:gd name="connsiteY5-586" fmla="*/ 3776661 h 3776859"/>
                  <a:gd name="connsiteX6-587" fmla="*/ 104776 w 273845"/>
                  <a:gd name="connsiteY6-588" fmla="*/ 3664743 h 3776859"/>
                  <a:gd name="connsiteX7-589" fmla="*/ 57151 w 273845"/>
                  <a:gd name="connsiteY7-590" fmla="*/ 3750467 h 3776859"/>
                  <a:gd name="connsiteX8-591" fmla="*/ 1 w 273845"/>
                  <a:gd name="connsiteY8-592" fmla="*/ 3609974 h 3776859"/>
                  <a:gd name="connsiteX9-593" fmla="*/ 0 w 273845"/>
                  <a:gd name="connsiteY9-594" fmla="*/ 0 h 3776859"/>
                  <a:gd name="connsiteX0-595" fmla="*/ 0 w 273845"/>
                  <a:gd name="connsiteY0-596" fmla="*/ 0 h 3776859"/>
                  <a:gd name="connsiteX1-597" fmla="*/ 272825 w 273845"/>
                  <a:gd name="connsiteY1-598" fmla="*/ 0 h 3776859"/>
                  <a:gd name="connsiteX2-599" fmla="*/ 273845 w 273845"/>
                  <a:gd name="connsiteY2-600" fmla="*/ 3581399 h 3776859"/>
                  <a:gd name="connsiteX3-601" fmla="*/ 245270 w 273845"/>
                  <a:gd name="connsiteY3-602" fmla="*/ 3702843 h 3776859"/>
                  <a:gd name="connsiteX4-603" fmla="*/ 223839 w 273845"/>
                  <a:gd name="connsiteY4-604" fmla="*/ 3631404 h 3776859"/>
                  <a:gd name="connsiteX5-605" fmla="*/ 166689 w 273845"/>
                  <a:gd name="connsiteY5-606" fmla="*/ 3776661 h 3776859"/>
                  <a:gd name="connsiteX6-607" fmla="*/ 104776 w 273845"/>
                  <a:gd name="connsiteY6-608" fmla="*/ 3664743 h 3776859"/>
                  <a:gd name="connsiteX7-609" fmla="*/ 57151 w 273845"/>
                  <a:gd name="connsiteY7-610" fmla="*/ 3750467 h 3776859"/>
                  <a:gd name="connsiteX8-611" fmla="*/ 1 w 273845"/>
                  <a:gd name="connsiteY8-612" fmla="*/ 3609974 h 3776859"/>
                  <a:gd name="connsiteX9-613" fmla="*/ 0 w 273845"/>
                  <a:gd name="connsiteY9-614" fmla="*/ 0 h 3776859"/>
                  <a:gd name="connsiteX0-615" fmla="*/ 0 w 273845"/>
                  <a:gd name="connsiteY0-616" fmla="*/ 0 h 3776859"/>
                  <a:gd name="connsiteX1-617" fmla="*/ 272825 w 273845"/>
                  <a:gd name="connsiteY1-618" fmla="*/ 0 h 3776859"/>
                  <a:gd name="connsiteX2-619" fmla="*/ 273845 w 273845"/>
                  <a:gd name="connsiteY2-620" fmla="*/ 3581399 h 3776859"/>
                  <a:gd name="connsiteX3-621" fmla="*/ 245270 w 273845"/>
                  <a:gd name="connsiteY3-622" fmla="*/ 3702843 h 3776859"/>
                  <a:gd name="connsiteX4-623" fmla="*/ 223839 w 273845"/>
                  <a:gd name="connsiteY4-624" fmla="*/ 3631404 h 3776859"/>
                  <a:gd name="connsiteX5-625" fmla="*/ 166689 w 273845"/>
                  <a:gd name="connsiteY5-626" fmla="*/ 3776661 h 3776859"/>
                  <a:gd name="connsiteX6-627" fmla="*/ 104776 w 273845"/>
                  <a:gd name="connsiteY6-628" fmla="*/ 3664743 h 3776859"/>
                  <a:gd name="connsiteX7-629" fmla="*/ 57151 w 273845"/>
                  <a:gd name="connsiteY7-630" fmla="*/ 3750467 h 3776859"/>
                  <a:gd name="connsiteX8-631" fmla="*/ 1 w 273845"/>
                  <a:gd name="connsiteY8-632" fmla="*/ 3609974 h 3776859"/>
                  <a:gd name="connsiteX9-633" fmla="*/ 0 w 273845"/>
                  <a:gd name="connsiteY9-634" fmla="*/ 0 h 3776859"/>
                  <a:gd name="connsiteX0-635" fmla="*/ 0 w 273845"/>
                  <a:gd name="connsiteY0-636" fmla="*/ 0 h 3776859"/>
                  <a:gd name="connsiteX1-637" fmla="*/ 272825 w 273845"/>
                  <a:gd name="connsiteY1-638" fmla="*/ 0 h 3776859"/>
                  <a:gd name="connsiteX2-639" fmla="*/ 273845 w 273845"/>
                  <a:gd name="connsiteY2-640" fmla="*/ 3581399 h 3776859"/>
                  <a:gd name="connsiteX3-641" fmla="*/ 245270 w 273845"/>
                  <a:gd name="connsiteY3-642" fmla="*/ 3702843 h 3776859"/>
                  <a:gd name="connsiteX4-643" fmla="*/ 223839 w 273845"/>
                  <a:gd name="connsiteY4-644" fmla="*/ 3631404 h 3776859"/>
                  <a:gd name="connsiteX5-645" fmla="*/ 166689 w 273845"/>
                  <a:gd name="connsiteY5-646" fmla="*/ 3776661 h 3776859"/>
                  <a:gd name="connsiteX6-647" fmla="*/ 104776 w 273845"/>
                  <a:gd name="connsiteY6-648" fmla="*/ 3664743 h 3776859"/>
                  <a:gd name="connsiteX7-649" fmla="*/ 57151 w 273845"/>
                  <a:gd name="connsiteY7-650" fmla="*/ 3750467 h 3776859"/>
                  <a:gd name="connsiteX8-651" fmla="*/ 1 w 273845"/>
                  <a:gd name="connsiteY8-652" fmla="*/ 3609974 h 3776859"/>
                  <a:gd name="connsiteX9-653" fmla="*/ 0 w 273845"/>
                  <a:gd name="connsiteY9-654" fmla="*/ 0 h 3776859"/>
                  <a:gd name="connsiteX0-655" fmla="*/ 0 w 273845"/>
                  <a:gd name="connsiteY0-656" fmla="*/ 0 h 3776859"/>
                  <a:gd name="connsiteX1-657" fmla="*/ 272825 w 273845"/>
                  <a:gd name="connsiteY1-658" fmla="*/ 0 h 3776859"/>
                  <a:gd name="connsiteX2-659" fmla="*/ 273845 w 273845"/>
                  <a:gd name="connsiteY2-660" fmla="*/ 3581399 h 3776859"/>
                  <a:gd name="connsiteX3-661" fmla="*/ 245270 w 273845"/>
                  <a:gd name="connsiteY3-662" fmla="*/ 3702843 h 3776859"/>
                  <a:gd name="connsiteX4-663" fmla="*/ 223839 w 273845"/>
                  <a:gd name="connsiteY4-664" fmla="*/ 3631404 h 3776859"/>
                  <a:gd name="connsiteX5-665" fmla="*/ 166689 w 273845"/>
                  <a:gd name="connsiteY5-666" fmla="*/ 3776661 h 3776859"/>
                  <a:gd name="connsiteX6-667" fmla="*/ 104776 w 273845"/>
                  <a:gd name="connsiteY6-668" fmla="*/ 3664743 h 3776859"/>
                  <a:gd name="connsiteX7-669" fmla="*/ 57151 w 273845"/>
                  <a:gd name="connsiteY7-670" fmla="*/ 3750467 h 3776859"/>
                  <a:gd name="connsiteX8-671" fmla="*/ 1 w 273845"/>
                  <a:gd name="connsiteY8-672" fmla="*/ 3609974 h 3776859"/>
                  <a:gd name="connsiteX9-673" fmla="*/ 0 w 273845"/>
                  <a:gd name="connsiteY9-674" fmla="*/ 0 h 3776859"/>
                  <a:gd name="connsiteX0-675" fmla="*/ 0 w 273845"/>
                  <a:gd name="connsiteY0-676" fmla="*/ 0 h 3776859"/>
                  <a:gd name="connsiteX1-677" fmla="*/ 272825 w 273845"/>
                  <a:gd name="connsiteY1-678" fmla="*/ 0 h 3776859"/>
                  <a:gd name="connsiteX2-679" fmla="*/ 273845 w 273845"/>
                  <a:gd name="connsiteY2-680" fmla="*/ 3581399 h 3776859"/>
                  <a:gd name="connsiteX3-681" fmla="*/ 245270 w 273845"/>
                  <a:gd name="connsiteY3-682" fmla="*/ 3702843 h 3776859"/>
                  <a:gd name="connsiteX4-683" fmla="*/ 223839 w 273845"/>
                  <a:gd name="connsiteY4-684" fmla="*/ 3631404 h 3776859"/>
                  <a:gd name="connsiteX5-685" fmla="*/ 166689 w 273845"/>
                  <a:gd name="connsiteY5-686" fmla="*/ 3776661 h 3776859"/>
                  <a:gd name="connsiteX6-687" fmla="*/ 104776 w 273845"/>
                  <a:gd name="connsiteY6-688" fmla="*/ 3664743 h 3776859"/>
                  <a:gd name="connsiteX7-689" fmla="*/ 57151 w 273845"/>
                  <a:gd name="connsiteY7-690" fmla="*/ 3750467 h 3776859"/>
                  <a:gd name="connsiteX8-691" fmla="*/ 1 w 273845"/>
                  <a:gd name="connsiteY8-692" fmla="*/ 3609974 h 3776859"/>
                  <a:gd name="connsiteX9-693" fmla="*/ 0 w 273845"/>
                  <a:gd name="connsiteY9-694" fmla="*/ 0 h 3776859"/>
                  <a:gd name="connsiteX0-695" fmla="*/ 0 w 273845"/>
                  <a:gd name="connsiteY0-696" fmla="*/ 0 h 3776859"/>
                  <a:gd name="connsiteX1-697" fmla="*/ 272825 w 273845"/>
                  <a:gd name="connsiteY1-698" fmla="*/ 0 h 3776859"/>
                  <a:gd name="connsiteX2-699" fmla="*/ 273845 w 273845"/>
                  <a:gd name="connsiteY2-700" fmla="*/ 3581399 h 3776859"/>
                  <a:gd name="connsiteX3-701" fmla="*/ 245270 w 273845"/>
                  <a:gd name="connsiteY3-702" fmla="*/ 3702843 h 3776859"/>
                  <a:gd name="connsiteX4-703" fmla="*/ 223839 w 273845"/>
                  <a:gd name="connsiteY4-704" fmla="*/ 3631404 h 3776859"/>
                  <a:gd name="connsiteX5-705" fmla="*/ 166689 w 273845"/>
                  <a:gd name="connsiteY5-706" fmla="*/ 3776661 h 3776859"/>
                  <a:gd name="connsiteX6-707" fmla="*/ 104776 w 273845"/>
                  <a:gd name="connsiteY6-708" fmla="*/ 3664743 h 3776859"/>
                  <a:gd name="connsiteX7-709" fmla="*/ 57151 w 273845"/>
                  <a:gd name="connsiteY7-710" fmla="*/ 3750467 h 3776859"/>
                  <a:gd name="connsiteX8-711" fmla="*/ 1 w 273845"/>
                  <a:gd name="connsiteY8-712" fmla="*/ 3609974 h 3776859"/>
                  <a:gd name="connsiteX9-713" fmla="*/ 0 w 273845"/>
                  <a:gd name="connsiteY9-714" fmla="*/ 0 h 377685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21" y="connsiteY5-22"/>
                  </a:cxn>
                  <a:cxn ang="0">
                    <a:pos x="connsiteX6-35" y="connsiteY6-36"/>
                  </a:cxn>
                  <a:cxn ang="0">
                    <a:pos x="connsiteX7-51" y="connsiteY7-52"/>
                  </a:cxn>
                  <a:cxn ang="0">
                    <a:pos x="connsiteX8-69" y="connsiteY8-70"/>
                  </a:cxn>
                  <a:cxn ang="0">
                    <a:pos x="connsiteX9-89" y="connsiteY9-90"/>
                  </a:cxn>
                </a:cxnLst>
                <a:rect l="l" t="t" r="r" b="b"/>
                <a:pathLst>
                  <a:path w="273845" h="3776859">
                    <a:moveTo>
                      <a:pt x="0" y="0"/>
                    </a:moveTo>
                    <a:lnTo>
                      <a:pt x="272825" y="0"/>
                    </a:lnTo>
                    <a:lnTo>
                      <a:pt x="273845" y="3581399"/>
                    </a:lnTo>
                    <a:cubicBezTo>
                      <a:pt x="269876" y="3659980"/>
                      <a:pt x="258763" y="3688555"/>
                      <a:pt x="245270" y="3702843"/>
                    </a:cubicBezTo>
                    <a:cubicBezTo>
                      <a:pt x="228204" y="3675061"/>
                      <a:pt x="236936" y="3619101"/>
                      <a:pt x="223839" y="3631404"/>
                    </a:cubicBezTo>
                    <a:cubicBezTo>
                      <a:pt x="210742" y="3643707"/>
                      <a:pt x="186533" y="3771105"/>
                      <a:pt x="166689" y="3776661"/>
                    </a:cubicBezTo>
                    <a:cubicBezTo>
                      <a:pt x="146845" y="3782217"/>
                      <a:pt x="123032" y="3669109"/>
                      <a:pt x="104776" y="3664743"/>
                    </a:cubicBezTo>
                    <a:cubicBezTo>
                      <a:pt x="86520" y="3660377"/>
                      <a:pt x="74614" y="3759595"/>
                      <a:pt x="57151" y="3750467"/>
                    </a:cubicBezTo>
                    <a:cubicBezTo>
                      <a:pt x="28576" y="3725068"/>
                      <a:pt x="9527" y="3661568"/>
                      <a:pt x="1" y="3609974"/>
                    </a:cubicBezTo>
                    <a:cubicBezTo>
                      <a:pt x="1" y="2406649"/>
                      <a:pt x="0" y="1203325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83000">
                    <a:schemeClr val="tx2"/>
                  </a:gs>
                  <a:gs pos="82000">
                    <a:schemeClr val="tx2"/>
                  </a:gs>
                  <a:gs pos="34000">
                    <a:schemeClr val="tx2">
                      <a:lumMod val="75000"/>
                    </a:schemeClr>
                  </a:gs>
                  <a:gs pos="0">
                    <a:schemeClr val="tx2"/>
                  </a:gs>
                  <a:gs pos="38000">
                    <a:schemeClr val="tx2"/>
                  </a:gs>
                  <a:gs pos="100000">
                    <a:schemeClr val="tx2"/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374774" y="1417118"/>
                <a:ext cx="272825" cy="59055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27000">
                    <a:srgbClr val="F2F2F2">
                      <a:lumMod val="0"/>
                      <a:lumOff val="100000"/>
                    </a:srgbClr>
                  </a:gs>
                  <a:gs pos="100000">
                    <a:schemeClr val="bg1">
                      <a:lumMod val="50000"/>
                    </a:schemeClr>
                  </a:gs>
                </a:gsLst>
                <a:lin ang="108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404710" y="1213680"/>
                <a:ext cx="212954" cy="203438"/>
              </a:xfrm>
              <a:prstGeom prst="rect">
                <a:avLst/>
              </a:prstGeom>
              <a:solidFill>
                <a:schemeClr val="tx2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 rot="5400000">
                <a:off x="1396885" y="6250198"/>
                <a:ext cx="228600" cy="73152"/>
              </a:xfrm>
              <a:custGeom>
                <a:avLst/>
                <a:gdLst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0-1" fmla="*/ 0 w 226544"/>
                  <a:gd name="connsiteY0-2" fmla="*/ 35306 h 70612"/>
                  <a:gd name="connsiteX1-3" fmla="*/ 27685 w 226544"/>
                  <a:gd name="connsiteY1-4" fmla="*/ 0 h 70612"/>
                  <a:gd name="connsiteX2-5" fmla="*/ 226544 w 226544"/>
                  <a:gd name="connsiteY2-6" fmla="*/ 35306 h 70612"/>
                  <a:gd name="connsiteX3-7" fmla="*/ 27685 w 226544"/>
                  <a:gd name="connsiteY3-8" fmla="*/ 70612 h 70612"/>
                  <a:gd name="connsiteX4" fmla="*/ 0 w 226544"/>
                  <a:gd name="connsiteY4" fmla="*/ 35306 h 70612"/>
                  <a:gd name="connsiteX0-9" fmla="*/ 0 w 226544"/>
                  <a:gd name="connsiteY0-10" fmla="*/ 35306 h 70612"/>
                  <a:gd name="connsiteX1-11" fmla="*/ 27685 w 226544"/>
                  <a:gd name="connsiteY1-12" fmla="*/ 0 h 70612"/>
                  <a:gd name="connsiteX2-13" fmla="*/ 226544 w 226544"/>
                  <a:gd name="connsiteY2-14" fmla="*/ 35306 h 70612"/>
                  <a:gd name="connsiteX3-15" fmla="*/ 27685 w 226544"/>
                  <a:gd name="connsiteY3-16" fmla="*/ 70612 h 70612"/>
                  <a:gd name="connsiteX4-17" fmla="*/ 0 w 226544"/>
                  <a:gd name="connsiteY4-18" fmla="*/ 35306 h 70612"/>
                  <a:gd name="connsiteX0-19" fmla="*/ 0 w 226544"/>
                  <a:gd name="connsiteY0-20" fmla="*/ 35306 h 70612"/>
                  <a:gd name="connsiteX1-21" fmla="*/ 27685 w 226544"/>
                  <a:gd name="connsiteY1-22" fmla="*/ 0 h 70612"/>
                  <a:gd name="connsiteX2-23" fmla="*/ 226544 w 226544"/>
                  <a:gd name="connsiteY2-24" fmla="*/ 35306 h 70612"/>
                  <a:gd name="connsiteX3-25" fmla="*/ 27685 w 226544"/>
                  <a:gd name="connsiteY3-26" fmla="*/ 70612 h 70612"/>
                  <a:gd name="connsiteX4-27" fmla="*/ 0 w 226544"/>
                  <a:gd name="connsiteY4-28" fmla="*/ 35306 h 70612"/>
                  <a:gd name="connsiteX0-29" fmla="*/ 0 w 226544"/>
                  <a:gd name="connsiteY0-30" fmla="*/ 35306 h 70612"/>
                  <a:gd name="connsiteX1-31" fmla="*/ 27685 w 226544"/>
                  <a:gd name="connsiteY1-32" fmla="*/ 0 h 70612"/>
                  <a:gd name="connsiteX2-33" fmla="*/ 226544 w 226544"/>
                  <a:gd name="connsiteY2-34" fmla="*/ 35306 h 70612"/>
                  <a:gd name="connsiteX3-35" fmla="*/ 27685 w 226544"/>
                  <a:gd name="connsiteY3-36" fmla="*/ 70612 h 70612"/>
                  <a:gd name="connsiteX4-37" fmla="*/ 0 w 226544"/>
                  <a:gd name="connsiteY4-38" fmla="*/ 35306 h 70612"/>
                  <a:gd name="connsiteX0-39" fmla="*/ 0 w 226544"/>
                  <a:gd name="connsiteY0-40" fmla="*/ 35306 h 70612"/>
                  <a:gd name="connsiteX1-41" fmla="*/ 27685 w 226544"/>
                  <a:gd name="connsiteY1-42" fmla="*/ 0 h 70612"/>
                  <a:gd name="connsiteX2-43" fmla="*/ 226544 w 226544"/>
                  <a:gd name="connsiteY2-44" fmla="*/ 35306 h 70612"/>
                  <a:gd name="connsiteX3-45" fmla="*/ 27685 w 226544"/>
                  <a:gd name="connsiteY3-46" fmla="*/ 70612 h 70612"/>
                  <a:gd name="connsiteX4-47" fmla="*/ 0 w 226544"/>
                  <a:gd name="connsiteY4-48" fmla="*/ 35306 h 70612"/>
                  <a:gd name="connsiteX0-49" fmla="*/ 0 w 226544"/>
                  <a:gd name="connsiteY0-50" fmla="*/ 35306 h 70612"/>
                  <a:gd name="connsiteX1-51" fmla="*/ 27685 w 226544"/>
                  <a:gd name="connsiteY1-52" fmla="*/ 0 h 70612"/>
                  <a:gd name="connsiteX2-53" fmla="*/ 226544 w 226544"/>
                  <a:gd name="connsiteY2-54" fmla="*/ 35306 h 70612"/>
                  <a:gd name="connsiteX3-55" fmla="*/ 27685 w 226544"/>
                  <a:gd name="connsiteY3-56" fmla="*/ 70612 h 70612"/>
                  <a:gd name="connsiteX4-57" fmla="*/ 0 w 226544"/>
                  <a:gd name="connsiteY4-58" fmla="*/ 35306 h 70612"/>
                  <a:gd name="connsiteX0-59" fmla="*/ 0 w 226544"/>
                  <a:gd name="connsiteY0-60" fmla="*/ 35306 h 70612"/>
                  <a:gd name="connsiteX1-61" fmla="*/ 27685 w 226544"/>
                  <a:gd name="connsiteY1-62" fmla="*/ 0 h 70612"/>
                  <a:gd name="connsiteX2-63" fmla="*/ 226544 w 226544"/>
                  <a:gd name="connsiteY2-64" fmla="*/ 35306 h 70612"/>
                  <a:gd name="connsiteX3-65" fmla="*/ 27685 w 226544"/>
                  <a:gd name="connsiteY3-66" fmla="*/ 70612 h 70612"/>
                  <a:gd name="connsiteX4-67" fmla="*/ 0 w 226544"/>
                  <a:gd name="connsiteY4-68" fmla="*/ 35306 h 70612"/>
                  <a:gd name="connsiteX0-69" fmla="*/ 0 w 226544"/>
                  <a:gd name="connsiteY0-70" fmla="*/ 35306 h 70612"/>
                  <a:gd name="connsiteX1-71" fmla="*/ 27685 w 226544"/>
                  <a:gd name="connsiteY1-72" fmla="*/ 0 h 70612"/>
                  <a:gd name="connsiteX2-73" fmla="*/ 226544 w 226544"/>
                  <a:gd name="connsiteY2-74" fmla="*/ 35306 h 70612"/>
                  <a:gd name="connsiteX3-75" fmla="*/ 27685 w 226544"/>
                  <a:gd name="connsiteY3-76" fmla="*/ 70612 h 70612"/>
                  <a:gd name="connsiteX4-77" fmla="*/ 0 w 226544"/>
                  <a:gd name="connsiteY4-78" fmla="*/ 35306 h 70612"/>
                  <a:gd name="connsiteX0-79" fmla="*/ 0 w 226544"/>
                  <a:gd name="connsiteY0-80" fmla="*/ 35306 h 70612"/>
                  <a:gd name="connsiteX1-81" fmla="*/ 27685 w 226544"/>
                  <a:gd name="connsiteY1-82" fmla="*/ 0 h 70612"/>
                  <a:gd name="connsiteX2-83" fmla="*/ 226544 w 226544"/>
                  <a:gd name="connsiteY2-84" fmla="*/ 35306 h 70612"/>
                  <a:gd name="connsiteX3-85" fmla="*/ 27685 w 226544"/>
                  <a:gd name="connsiteY3-86" fmla="*/ 70612 h 70612"/>
                  <a:gd name="connsiteX4-87" fmla="*/ 0 w 226544"/>
                  <a:gd name="connsiteY4-88" fmla="*/ 35306 h 706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17" y="connsiteY4-18"/>
                  </a:cxn>
                </a:cxnLst>
                <a:rect l="l" t="t" r="r" b="b"/>
                <a:pathLst>
                  <a:path w="226544" h="70612">
                    <a:moveTo>
                      <a:pt x="0" y="35306"/>
                    </a:moveTo>
                    <a:cubicBezTo>
                      <a:pt x="1521" y="15316"/>
                      <a:pt x="12805" y="4576"/>
                      <a:pt x="27685" y="0"/>
                    </a:cubicBezTo>
                    <a:lnTo>
                      <a:pt x="226544" y="35306"/>
                    </a:lnTo>
                    <a:lnTo>
                      <a:pt x="27685" y="70612"/>
                    </a:lnTo>
                    <a:cubicBezTo>
                      <a:pt x="11264" y="65009"/>
                      <a:pt x="1007" y="52726"/>
                      <a:pt x="0" y="35306"/>
                    </a:cubicBezTo>
                    <a:close/>
                  </a:path>
                </a:pathLst>
              </a:custGeom>
              <a:solidFill>
                <a:srgbClr val="4C504C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374774" y="148664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374774" y="1562425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374774" y="1638202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374774" y="1713979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74774" y="1789756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374774" y="1865533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374774" y="194130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rapezoid 6"/>
            <p:cNvSpPr/>
            <p:nvPr/>
          </p:nvSpPr>
          <p:spPr>
            <a:xfrm rot="16200000">
              <a:off x="1594832" y="4439533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5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rapezoid 7"/>
            <p:cNvSpPr/>
            <p:nvPr/>
          </p:nvSpPr>
          <p:spPr>
            <a:xfrm rot="16200000">
              <a:off x="1594832" y="3537234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4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" name="Trapezoid 8"/>
            <p:cNvSpPr/>
            <p:nvPr/>
          </p:nvSpPr>
          <p:spPr>
            <a:xfrm rot="16200000">
              <a:off x="1594832" y="2634935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3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912726" y="2456215"/>
              <a:ext cx="4504275" cy="696134"/>
            </a:xfrm>
            <a:prstGeom prst="homePlate">
              <a:avLst>
                <a:gd name="adj" fmla="val 36274"/>
              </a:avLst>
            </a:prstGeom>
            <a:solidFill>
              <a:srgbClr val="F6085C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" name="Pentagon 10"/>
            <p:cNvSpPr/>
            <p:nvPr/>
          </p:nvSpPr>
          <p:spPr>
            <a:xfrm>
              <a:off x="1912727" y="3368683"/>
              <a:ext cx="4504275" cy="699997"/>
            </a:xfrm>
            <a:prstGeom prst="homePlate">
              <a:avLst>
                <a:gd name="adj" fmla="val 36274"/>
              </a:avLst>
            </a:prstGeom>
            <a:solidFill>
              <a:srgbClr val="64F503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" name="Pentagon 11"/>
            <p:cNvSpPr/>
            <p:nvPr/>
          </p:nvSpPr>
          <p:spPr>
            <a:xfrm>
              <a:off x="1930047" y="4244950"/>
              <a:ext cx="4466748" cy="825162"/>
            </a:xfrm>
            <a:prstGeom prst="homePlate">
              <a:avLst>
                <a:gd name="adj" fmla="val 36274"/>
              </a:avLst>
            </a:prstGeom>
            <a:solidFill>
              <a:srgbClr val="097FF7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004140" y="2441535"/>
              <a:ext cx="4023152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MỞ ĐẦU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5" name="TextBox 38"/>
            <p:cNvSpPr txBox="1"/>
            <p:nvPr/>
          </p:nvSpPr>
          <p:spPr>
            <a:xfrm>
              <a:off x="1950653" y="2441742"/>
              <a:ext cx="333585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6" name="TextBox 191"/>
            <p:cNvSpPr txBox="1"/>
            <p:nvPr/>
          </p:nvSpPr>
          <p:spPr>
            <a:xfrm>
              <a:off x="1930046" y="3299920"/>
              <a:ext cx="395002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</a:t>
              </a:r>
              <a:endPara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7" name="TextBox 192"/>
            <p:cNvSpPr txBox="1"/>
            <p:nvPr/>
          </p:nvSpPr>
          <p:spPr>
            <a:xfrm>
              <a:off x="1862689" y="4281435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I</a:t>
              </a:r>
              <a:endPara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562723" y="3346277"/>
              <a:ext cx="3690215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HÌNH THÀNH KIẾN THỨC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991149" y="4281263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 LUYỆN TẬP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" name="Pentagon 1"/>
            <p:cNvSpPr/>
            <p:nvPr/>
          </p:nvSpPr>
          <p:spPr>
            <a:xfrm>
              <a:off x="1913206" y="5215739"/>
              <a:ext cx="4466749" cy="756752"/>
            </a:xfrm>
            <a:prstGeom prst="homePlate">
              <a:avLst>
                <a:gd name="adj" fmla="val 36274"/>
              </a:avLst>
            </a:prstGeom>
            <a:solidFill>
              <a:srgbClr val="DDF60A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" name="Rectangle 39"/>
            <p:cNvSpPr/>
            <p:nvPr/>
          </p:nvSpPr>
          <p:spPr>
            <a:xfrm>
              <a:off x="1972386" y="5248835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VẬN DỤNG - TÌM TÒI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" name="TextBox 192"/>
            <p:cNvSpPr txBox="1"/>
            <p:nvPr/>
          </p:nvSpPr>
          <p:spPr>
            <a:xfrm>
              <a:off x="1863170" y="5249694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V</a:t>
              </a:r>
              <a:endParaRPr lang="en-US" sz="2800" b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73" name="Rectangle: Rounded Corners 72"/>
          <p:cNvSpPr/>
          <p:nvPr/>
        </p:nvSpPr>
        <p:spPr>
          <a:xfrm>
            <a:off x="1848485" y="2115820"/>
            <a:ext cx="163830" cy="402844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73"/>
          <p:cNvSpPr/>
          <p:nvPr/>
        </p:nvSpPr>
        <p:spPr>
          <a:xfrm>
            <a:off x="913130" y="3277870"/>
            <a:ext cx="2034540" cy="1339850"/>
          </a:xfrm>
          <a:prstGeom prst="roundRect">
            <a:avLst>
              <a:gd name="adj" fmla="val 4615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en-US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"/>
          <p:cNvSpPr/>
          <p:nvPr/>
        </p:nvSpPr>
        <p:spPr>
          <a:xfrm>
            <a:off x="1959610" y="969010"/>
            <a:ext cx="7687310" cy="685800"/>
          </a:xfrm>
          <a:prstGeom prst="roundRect">
            <a:avLst/>
          </a:prstGeom>
          <a:solidFill>
            <a:srgbClr val="90FE98"/>
          </a:solidFill>
          <a:ln w="3175"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8212" name="Rectangle 48"/>
          <p:cNvSpPr>
            <a:spLocks noChangeArrowheads="1"/>
          </p:cNvSpPr>
          <p:nvPr/>
        </p:nvSpPr>
        <p:spPr bwMode="auto">
          <a:xfrm>
            <a:off x="1960245" y="1027430"/>
            <a:ext cx="87249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defTabSz="12179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10 - LIÊN KẾT CỘNG HÓA TRỊ</a:t>
            </a:r>
            <a:endPara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/>
      <p:bldP spid="82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2775" y="0"/>
            <a:ext cx="1418590" cy="1418590"/>
          </a:xfrm>
          <a:prstGeom prst="rect">
            <a:avLst/>
          </a:prstGeom>
        </p:spPr>
      </p:pic>
      <p:grpSp>
        <p:nvGrpSpPr>
          <p:cNvPr id="2" name="Group 45"/>
          <p:cNvGrpSpPr/>
          <p:nvPr/>
        </p:nvGrpSpPr>
        <p:grpSpPr bwMode="auto">
          <a:xfrm>
            <a:off x="2892425" y="4267200"/>
            <a:ext cx="3127375" cy="1676400"/>
            <a:chOff x="2064" y="2919"/>
            <a:chExt cx="1420" cy="1764"/>
          </a:xfrm>
        </p:grpSpPr>
        <p:sp>
          <p:nvSpPr>
            <p:cNvPr id="6178" name="Text Box 41"/>
            <p:cNvSpPr txBox="1">
              <a:spLocks noChangeArrowheads="1"/>
            </p:cNvSpPr>
            <p:nvPr/>
          </p:nvSpPr>
          <p:spPr bwMode="auto">
            <a:xfrm>
              <a:off x="2064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6179" name="Text Box 42"/>
            <p:cNvSpPr txBox="1">
              <a:spLocks noChangeArrowheads="1"/>
            </p:cNvSpPr>
            <p:nvPr/>
          </p:nvSpPr>
          <p:spPr bwMode="auto">
            <a:xfrm>
              <a:off x="2860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  <a:endParaRPr lang="en-US" sz="8800"/>
            </a:p>
          </p:txBody>
        </p:sp>
        <p:sp>
          <p:nvSpPr>
            <p:cNvPr id="6180" name="Line 43"/>
            <p:cNvSpPr>
              <a:spLocks noChangeShapeType="1"/>
            </p:cNvSpPr>
            <p:nvPr/>
          </p:nvSpPr>
          <p:spPr bwMode="auto">
            <a:xfrm>
              <a:off x="2603" y="3687"/>
              <a:ext cx="28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5" name="Elbow Connector 84"/>
          <p:cNvCxnSpPr/>
          <p:nvPr/>
        </p:nvCxnSpPr>
        <p:spPr>
          <a:xfrm rot="16200000" flipH="1">
            <a:off x="4341019" y="5255419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343400" y="617220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111"/>
          <p:cNvGrpSpPr/>
          <p:nvPr/>
        </p:nvGrpSpPr>
        <p:grpSpPr bwMode="auto">
          <a:xfrm>
            <a:off x="9984105" y="2557780"/>
            <a:ext cx="1698308" cy="1600200"/>
            <a:chOff x="6450330" y="1524000"/>
            <a:chExt cx="1698308" cy="1600200"/>
          </a:xfrm>
        </p:grpSpPr>
        <p:grpSp>
          <p:nvGrpSpPr>
            <p:cNvPr id="6169" name="Group 29"/>
            <p:cNvGrpSpPr/>
            <p:nvPr/>
          </p:nvGrpSpPr>
          <p:grpSpPr bwMode="auto">
            <a:xfrm>
              <a:off x="6664325" y="1549400"/>
              <a:ext cx="1484313" cy="1446213"/>
              <a:chOff x="2182" y="2080"/>
              <a:chExt cx="935" cy="911"/>
            </a:xfrm>
          </p:grpSpPr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2874" y="236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77" name="Text Box 31"/>
              <p:cNvSpPr txBox="1">
                <a:spLocks noChangeArrowheads="1"/>
              </p:cNvSpPr>
              <p:nvPr/>
            </p:nvSpPr>
            <p:spPr bwMode="auto">
              <a:xfrm>
                <a:off x="2182" y="2080"/>
                <a:ext cx="935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95" name="Oval 30"/>
            <p:cNvSpPr>
              <a:spLocks noChangeArrowheads="1"/>
            </p:cNvSpPr>
            <p:nvPr/>
          </p:nvSpPr>
          <p:spPr bwMode="auto">
            <a:xfrm>
              <a:off x="776478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8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9" name="Oval 30"/>
            <p:cNvSpPr>
              <a:spLocks noChangeArrowheads="1"/>
            </p:cNvSpPr>
            <p:nvPr/>
          </p:nvSpPr>
          <p:spPr bwMode="auto">
            <a:xfrm>
              <a:off x="645033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1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10"/>
          <p:cNvGrpSpPr/>
          <p:nvPr/>
        </p:nvGrpSpPr>
        <p:grpSpPr bwMode="auto">
          <a:xfrm>
            <a:off x="4084003" y="2529840"/>
            <a:ext cx="1673225" cy="1600200"/>
            <a:chOff x="990600" y="1447800"/>
            <a:chExt cx="1673225" cy="1600200"/>
          </a:xfrm>
        </p:grpSpPr>
        <p:grpSp>
          <p:nvGrpSpPr>
            <p:cNvPr id="6160" name="Group 26"/>
            <p:cNvGrpSpPr/>
            <p:nvPr/>
          </p:nvGrpSpPr>
          <p:grpSpPr bwMode="auto">
            <a:xfrm>
              <a:off x="1216025" y="1497014"/>
              <a:ext cx="1447800" cy="1446212"/>
              <a:chOff x="238" y="2094"/>
              <a:chExt cx="912" cy="911"/>
            </a:xfrm>
          </p:grpSpPr>
          <p:sp>
            <p:nvSpPr>
              <p:cNvPr id="93" name="Oval 27"/>
              <p:cNvSpPr>
                <a:spLocks noChangeArrowheads="1"/>
              </p:cNvSpPr>
              <p:nvPr/>
            </p:nvSpPr>
            <p:spPr bwMode="auto">
              <a:xfrm>
                <a:off x="865" y="235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168" name="Text Box 28"/>
              <p:cNvSpPr txBox="1">
                <a:spLocks noChangeArrowheads="1"/>
              </p:cNvSpPr>
              <p:nvPr/>
            </p:nvSpPr>
            <p:spPr bwMode="auto">
              <a:xfrm>
                <a:off x="238" y="2094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105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6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7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8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9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10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8726805" y="431165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952500" y="5483542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389890" y="1371600"/>
            <a:ext cx="5401310" cy="6858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vi-VN" alt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 Sự hình thành phân tử Cl</a:t>
            </a:r>
            <a:r>
              <a:rPr lang="en-US" sz="2400" b="1" baseline="-25000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sz="2400" b="1" baseline="-25000" dirty="0">
              <a:solidFill>
                <a:srgbClr val="0000CC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6" name="Oval 115"/>
          <p:cNvSpPr/>
          <p:nvPr/>
        </p:nvSpPr>
        <p:spPr>
          <a:xfrm>
            <a:off x="8063865" y="2453640"/>
            <a:ext cx="1904365" cy="1905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6611620" y="2464435"/>
            <a:ext cx="1914525" cy="189420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Hexagon 11"/>
          <p:cNvSpPr/>
          <p:nvPr/>
        </p:nvSpPr>
        <p:spPr bwMode="auto">
          <a:xfrm>
            <a:off x="389255" y="304800"/>
            <a:ext cx="1533525" cy="762000"/>
          </a:xfrm>
          <a:prstGeom prst="hexag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Snip Diagonal Corner Rectangle 41"/>
          <p:cNvSpPr/>
          <p:nvPr/>
        </p:nvSpPr>
        <p:spPr bwMode="auto">
          <a:xfrm>
            <a:off x="2732405" y="220980"/>
            <a:ext cx="7859395" cy="922020"/>
          </a:xfrm>
          <a:prstGeom prst="snip2DiagRect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Ự HÌNH THÀNH LIÊN KẾT CỘNG HÓA TRỊ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Half Frame 42"/>
          <p:cNvSpPr/>
          <p:nvPr/>
        </p:nvSpPr>
        <p:spPr bwMode="auto">
          <a:xfrm rot="10800000">
            <a:off x="1922780" y="242888"/>
            <a:ext cx="827087" cy="519112"/>
          </a:xfrm>
          <a:prstGeom prst="halfFrame">
            <a:avLst>
              <a:gd name="adj1" fmla="val 11154"/>
              <a:gd name="adj2" fmla="val 1273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grpSp>
        <p:nvGrpSpPr>
          <p:cNvPr id="60" name="Group 111"/>
          <p:cNvGrpSpPr/>
          <p:nvPr/>
        </p:nvGrpSpPr>
        <p:grpSpPr bwMode="auto">
          <a:xfrm>
            <a:off x="3051810" y="2611437"/>
            <a:ext cx="1617663" cy="1617663"/>
            <a:chOff x="6324600" y="1506537"/>
            <a:chExt cx="1617663" cy="1617663"/>
          </a:xfrm>
        </p:grpSpPr>
        <p:grpSp>
          <p:nvGrpSpPr>
            <p:cNvPr id="61" name="Group 29"/>
            <p:cNvGrpSpPr/>
            <p:nvPr/>
          </p:nvGrpSpPr>
          <p:grpSpPr bwMode="auto">
            <a:xfrm>
              <a:off x="6646863" y="1506537"/>
              <a:ext cx="1295400" cy="1446213"/>
              <a:chOff x="2171" y="2053"/>
              <a:chExt cx="816" cy="911"/>
            </a:xfrm>
          </p:grpSpPr>
          <p:sp>
            <p:nvSpPr>
              <p:cNvPr id="62" name="Oval 30"/>
              <p:cNvSpPr>
                <a:spLocks noChangeArrowheads="1"/>
              </p:cNvSpPr>
              <p:nvPr/>
            </p:nvSpPr>
            <p:spPr bwMode="auto">
              <a:xfrm>
                <a:off x="2829" y="235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Text Box 31"/>
              <p:cNvSpPr txBox="1">
                <a:spLocks noChangeArrowheads="1"/>
              </p:cNvSpPr>
              <p:nvPr/>
            </p:nvSpPr>
            <p:spPr bwMode="auto">
              <a:xfrm>
                <a:off x="2171" y="2053"/>
                <a:ext cx="816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769493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30"/>
            <p:cNvSpPr>
              <a:spLocks noChangeArrowheads="1"/>
            </p:cNvSpPr>
            <p:nvPr/>
          </p:nvSpPr>
          <p:spPr bwMode="auto">
            <a:xfrm>
              <a:off x="6324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0" name="Group 110"/>
          <p:cNvGrpSpPr/>
          <p:nvPr/>
        </p:nvGrpSpPr>
        <p:grpSpPr bwMode="auto">
          <a:xfrm>
            <a:off x="571183" y="2632075"/>
            <a:ext cx="1676400" cy="1600200"/>
            <a:chOff x="990600" y="1447800"/>
            <a:chExt cx="1676400" cy="1600200"/>
          </a:xfrm>
        </p:grpSpPr>
        <p:grpSp>
          <p:nvGrpSpPr>
            <p:cNvPr id="71" name="Group 26"/>
            <p:cNvGrpSpPr/>
            <p:nvPr/>
          </p:nvGrpSpPr>
          <p:grpSpPr bwMode="auto">
            <a:xfrm>
              <a:off x="1219200" y="1482726"/>
              <a:ext cx="1447800" cy="1446212"/>
              <a:chOff x="240" y="2085"/>
              <a:chExt cx="912" cy="911"/>
            </a:xfrm>
          </p:grpSpPr>
          <p:sp>
            <p:nvSpPr>
              <p:cNvPr id="72" name="Oval 27"/>
              <p:cNvSpPr>
                <a:spLocks noChangeArrowheads="1"/>
              </p:cNvSpPr>
              <p:nvPr/>
            </p:nvSpPr>
            <p:spPr bwMode="auto">
              <a:xfrm>
                <a:off x="847" y="2459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73" name="Text Box 28"/>
              <p:cNvSpPr txBox="1">
                <a:spLocks noChangeArrowheads="1"/>
              </p:cNvSpPr>
              <p:nvPr/>
            </p:nvSpPr>
            <p:spPr bwMode="auto">
              <a:xfrm>
                <a:off x="240" y="2085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  <a:endParaRPr lang="en-US" sz="8800"/>
              </a:p>
            </p:txBody>
          </p:sp>
        </p:grpSp>
        <p:sp>
          <p:nvSpPr>
            <p:cNvPr id="74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6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7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2227262" y="2793366"/>
            <a:ext cx="1447800" cy="126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76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7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304790" y="3246120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276 0.00518519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49635 0.00111111 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113" grpId="0"/>
      <p:bldP spid="114" grpId="0"/>
      <p:bldP spid="114" grpId="1"/>
      <p:bldP spid="115" grpId="0" bldLvl="0" animBg="1"/>
      <p:bldP spid="116" grpId="0" bldLvl="0" animBg="1"/>
      <p:bldP spid="117" grpId="0" bldLvl="0" animBg="1"/>
      <p:bldP spid="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8633746" y="240601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8637905" y="137541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8197850" y="1373506"/>
            <a:ext cx="1338263" cy="1214438"/>
            <a:chOff x="672" y="1632"/>
            <a:chExt cx="843" cy="765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5" name="Group 49"/>
            <p:cNvGrpSpPr/>
            <p:nvPr/>
          </p:nvGrpSpPr>
          <p:grpSpPr bwMode="auto">
            <a:xfrm>
              <a:off x="672" y="1642"/>
              <a:ext cx="843" cy="755"/>
              <a:chOff x="672" y="1642"/>
              <a:chExt cx="843" cy="755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48" y="1642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  <a:endParaRPr lang="en-US" sz="7200" dirty="0"/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</p:grpSp>
      <p:sp>
        <p:nvSpPr>
          <p:cNvPr id="42" name="Flowchart: Alternate Process 41"/>
          <p:cNvSpPr/>
          <p:nvPr/>
        </p:nvSpPr>
        <p:spPr>
          <a:xfrm>
            <a:off x="838200" y="457200"/>
            <a:ext cx="746760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Sự hình thành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a</a:t>
            </a:r>
            <a:r>
              <a:rPr 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8491220" y="3308350"/>
            <a:ext cx="838200" cy="1512887"/>
            <a:chOff x="3810000" y="5603446"/>
            <a:chExt cx="838200" cy="1512887"/>
          </a:xfrm>
        </p:grpSpPr>
        <p:sp>
          <p:nvSpPr>
            <p:cNvPr id="40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272852" y="560344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97880" y="1373505"/>
            <a:ext cx="1227106" cy="1198880"/>
            <a:chOff x="1295400" y="2895600"/>
            <a:chExt cx="1227106" cy="1198880"/>
          </a:xfrm>
        </p:grpSpPr>
        <p:sp>
          <p:nvSpPr>
            <p:cNvPr id="82983" name="Oval 39"/>
            <p:cNvSpPr>
              <a:spLocks noChangeArrowheads="1"/>
            </p:cNvSpPr>
            <p:nvPr/>
          </p:nvSpPr>
          <p:spPr bwMode="auto">
            <a:xfrm>
              <a:off x="2293906" y="356997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1295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0547762" y="1373505"/>
            <a:ext cx="1231488" cy="1198880"/>
            <a:chOff x="5855112" y="2895600"/>
            <a:chExt cx="1231488" cy="1198880"/>
          </a:xfrm>
        </p:grpSpPr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44" name="Oval 39"/>
            <p:cNvSpPr>
              <a:spLocks noChangeArrowheads="1"/>
            </p:cNvSpPr>
            <p:nvPr/>
          </p:nvSpPr>
          <p:spPr bwMode="auto">
            <a:xfrm>
              <a:off x="5855112" y="355677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8" name="Group 82"/>
          <p:cNvGrpSpPr/>
          <p:nvPr/>
        </p:nvGrpSpPr>
        <p:grpSpPr bwMode="auto">
          <a:xfrm>
            <a:off x="4941570" y="3805555"/>
            <a:ext cx="2684463" cy="1752600"/>
            <a:chOff x="1526" y="2410"/>
            <a:chExt cx="1691" cy="1104"/>
          </a:xfrm>
        </p:grpSpPr>
        <p:sp>
          <p:nvSpPr>
            <p:cNvPr id="49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>
                  <a:latin typeface="Verdana" panose="020B0604030504040204" pitchFamily="34" charset="0"/>
                </a:rPr>
                <a:t>N</a:t>
              </a:r>
              <a:endParaRPr lang="en-US" sz="6600" dirty="0">
                <a:latin typeface="Verdana" panose="020B0604030504040204" pitchFamily="34" charset="0"/>
              </a:endParaRPr>
            </a:p>
          </p:txBody>
        </p:sp>
        <p:sp>
          <p:nvSpPr>
            <p:cNvPr id="50" name="Text Box 76"/>
            <p:cNvSpPr txBox="1">
              <a:spLocks noChangeArrowheads="1"/>
            </p:cNvSpPr>
            <p:nvPr/>
          </p:nvSpPr>
          <p:spPr bwMode="auto">
            <a:xfrm>
              <a:off x="2593" y="241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 smtClean="0">
                  <a:latin typeface="Verdana" panose="020B0604030504040204" pitchFamily="34" charset="0"/>
                </a:rPr>
                <a:t>H</a:t>
              </a:r>
              <a:endParaRPr lang="en-US" sz="6600" dirty="0" smtClean="0">
                <a:latin typeface="Verdana" panose="020B0604030504040204" pitchFamily="34" charset="0"/>
              </a:endParaRPr>
            </a:p>
          </p:txBody>
        </p:sp>
        <p:sp>
          <p:nvSpPr>
            <p:cNvPr id="51" name="Line 77"/>
            <p:cNvSpPr>
              <a:spLocks noChangeShapeType="1"/>
            </p:cNvSpPr>
            <p:nvPr/>
          </p:nvSpPr>
          <p:spPr bwMode="auto">
            <a:xfrm>
              <a:off x="2342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0"/>
            <p:cNvSpPr>
              <a:spLocks noChangeShapeType="1"/>
            </p:cNvSpPr>
            <p:nvPr/>
          </p:nvSpPr>
          <p:spPr bwMode="auto">
            <a:xfrm>
              <a:off x="2102" y="3130"/>
              <a:ext cx="0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"/>
            <p:cNvSpPr>
              <a:spLocks noChangeShapeType="1"/>
            </p:cNvSpPr>
            <p:nvPr/>
          </p:nvSpPr>
          <p:spPr bwMode="auto">
            <a:xfrm>
              <a:off x="1526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76"/>
          <p:cNvSpPr txBox="1">
            <a:spLocks noChangeArrowheads="1"/>
          </p:cNvSpPr>
          <p:nvPr/>
        </p:nvSpPr>
        <p:spPr bwMode="auto">
          <a:xfrm>
            <a:off x="5398770" y="5329555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  <a:endParaRPr lang="en-US" sz="6600" dirty="0" smtClean="0">
              <a:latin typeface="Verdana" panose="020B0604030504040204" pitchFamily="34" charset="0"/>
            </a:endParaRPr>
          </a:p>
        </p:txBody>
      </p:sp>
      <p:sp>
        <p:nvSpPr>
          <p:cNvPr id="55" name="Text Box 76"/>
          <p:cNvSpPr txBox="1">
            <a:spLocks noChangeArrowheads="1"/>
          </p:cNvSpPr>
          <p:nvPr/>
        </p:nvSpPr>
        <p:spPr bwMode="auto">
          <a:xfrm>
            <a:off x="4132866" y="3853180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  <a:endParaRPr lang="en-US" sz="6600" dirty="0" smtClean="0">
              <a:latin typeface="Verdana" panose="020B0604030504040204" pitchFamily="34" charset="0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197215" y="3632835"/>
            <a:ext cx="362394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  <a:endParaRPr lang="en-US" sz="32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564630" y="5586095"/>
            <a:ext cx="365252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  <a:endParaRPr lang="en-US" sz="32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54"/>
          <p:cNvGrpSpPr/>
          <p:nvPr/>
        </p:nvGrpSpPr>
        <p:grpSpPr bwMode="auto">
          <a:xfrm>
            <a:off x="2041525" y="1649413"/>
            <a:ext cx="1338263" cy="1231901"/>
            <a:chOff x="672" y="1595"/>
            <a:chExt cx="843" cy="776"/>
          </a:xfrm>
        </p:grpSpPr>
        <p:sp>
          <p:nvSpPr>
            <p:cNvPr id="1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19" name="Group 49"/>
            <p:cNvGrpSpPr/>
            <p:nvPr/>
          </p:nvGrpSpPr>
          <p:grpSpPr bwMode="auto">
            <a:xfrm>
              <a:off x="672" y="1595"/>
              <a:ext cx="843" cy="776"/>
              <a:chOff x="672" y="1595"/>
              <a:chExt cx="843" cy="776"/>
            </a:xfrm>
          </p:grpSpPr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847" y="1595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  <a:endParaRPr lang="en-US" sz="7200" dirty="0"/>
              </a:p>
            </p:txBody>
          </p:sp>
          <p:sp>
            <p:nvSpPr>
              <p:cNvPr id="2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2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33" name="Oval 52"/>
              <p:cNvSpPr>
                <a:spLocks noChangeArrowheads="1"/>
              </p:cNvSpPr>
              <p:nvPr/>
            </p:nvSpPr>
            <p:spPr bwMode="auto">
              <a:xfrm>
                <a:off x="1027" y="222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924" y="163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4385" y="3699510"/>
            <a:ext cx="838200" cy="1247457"/>
            <a:chOff x="3810000" y="5868876"/>
            <a:chExt cx="838200" cy="1247457"/>
          </a:xfrm>
        </p:grpSpPr>
        <p:sp>
          <p:nvSpPr>
            <p:cNvPr id="24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4091242" y="586887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56512" y="1541145"/>
            <a:ext cx="966058" cy="1198880"/>
            <a:chOff x="6120542" y="2895600"/>
            <a:chExt cx="966058" cy="1198880"/>
          </a:xfrm>
        </p:grpSpPr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28" name="Oval 39"/>
            <p:cNvSpPr>
              <a:spLocks noChangeArrowheads="1"/>
            </p:cNvSpPr>
            <p:nvPr/>
          </p:nvSpPr>
          <p:spPr bwMode="auto">
            <a:xfrm>
              <a:off x="6120542" y="340310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51155" y="1541145"/>
            <a:ext cx="880522" cy="1198880"/>
            <a:chOff x="6248400" y="2895600"/>
            <a:chExt cx="880522" cy="1198880"/>
          </a:xfrm>
        </p:grpSpPr>
        <p:sp>
          <p:nvSpPr>
            <p:cNvPr id="30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  <a:endParaRPr lang="en-US" sz="7200" dirty="0" smtClean="0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6900322" y="339802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1336992" y="1713231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479415" y="2163445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302192" y="297370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595052" y="170116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vi-VN" alt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02969 0.0031481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0.106979 -0.00111111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" y="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-0.00145833 -0.1325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5" grpId="0"/>
      <p:bldP spid="55" grpId="1"/>
      <p:bldP spid="56" grpId="0"/>
      <p:bldP spid="57" grpId="0"/>
      <p:bldP spid="57" grpId="1"/>
      <p:bldP spid="80" grpId="0"/>
      <p:bldP spid="34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906145" y="204470"/>
            <a:ext cx="67646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vi-VN" sz="3200" b="1">
                <a:latin typeface="Times New Roman" panose="02020603050405020304" pitchFamily="18" charset="0"/>
                <a:cs typeface="Calibri" panose="020F0502020204030204" charset="0"/>
              </a:rPr>
              <a:t>Câu 2</a:t>
            </a:r>
            <a:r>
              <a:rPr lang="en-US" sz="3200" b="1">
                <a:latin typeface="Times New Roman" panose="02020603050405020304" pitchFamily="18" charset="0"/>
                <a:cs typeface="Calibri" panose="020F0502020204030204" charset="0"/>
              </a:rPr>
              <a:t>: Hoàn thành bảng sau</a:t>
            </a:r>
            <a:endParaRPr lang="en-US" sz="3200" b="1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2" name="Picture 1" descr="giphy (1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2420" y="0"/>
            <a:ext cx="1719580" cy="1719580"/>
          </a:xfrm>
          <a:prstGeom prst="rect">
            <a:avLst/>
          </a:prstGeom>
        </p:spPr>
      </p:pic>
      <p:graphicFrame>
        <p:nvGraphicFramePr>
          <p:cNvPr id="3" name="Table 2"/>
          <p:cNvGraphicFramePr/>
          <p:nvPr/>
        </p:nvGraphicFramePr>
        <p:xfrm>
          <a:off x="972820" y="755650"/>
          <a:ext cx="10546715" cy="5470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615"/>
                <a:gridCol w="3339465"/>
                <a:gridCol w="3006090"/>
                <a:gridCol w="2836545"/>
              </a:tblGrid>
              <a:tr h="6127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lectron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Lewis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365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60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90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9025">
                <a:tc>
                  <a:txBody>
                    <a:bodyPr/>
                    <a:lstStyle/>
                    <a:p>
                      <a:pPr indent="0" algn="ctr">
                        <a:lnSpc>
                          <a:spcPct val="19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7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25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9" name="Picture 5"/>
          <p:cNvPicPr>
            <a:picLocks noGrp="1" noChangeAspect="1"/>
          </p:cNvPicPr>
          <p:nvPr>
            <p:ph type="pic" idx="1"/>
          </p:nvPr>
        </p:nvPicPr>
        <p:blipFill>
          <a:blip r:embed="rId3"/>
          <a:stretch>
            <a:fillRect/>
          </a:stretch>
        </p:blipFill>
        <p:spPr>
          <a:xfrm>
            <a:off x="3477260" y="1065530"/>
            <a:ext cx="1263650" cy="10902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-2147482614"/>
          <p:cNvGraphicFramePr/>
          <p:nvPr/>
        </p:nvGraphicFramePr>
        <p:xfrm>
          <a:off x="3324225" y="3056255"/>
          <a:ext cx="1379855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" r:id="rId4" imgW="514350" imgH="400050" progId="ChemDraw.Document.6.0">
                  <p:embed/>
                </p:oleObj>
              </mc:Choice>
              <mc:Fallback>
                <p:oleObj name="" r:id="rId4" imgW="514350" imgH="400050" progId="ChemDraw.Document.6.0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4225" y="3056255"/>
                        <a:ext cx="1379855" cy="883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04"/>
          <p:cNvGraphicFramePr/>
          <p:nvPr/>
        </p:nvGraphicFramePr>
        <p:xfrm>
          <a:off x="3107690" y="4076065"/>
          <a:ext cx="159639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" r:id="rId6" imgW="546735" imgH="400050" progId="ChemDraw.Document.6.0">
                  <p:embed/>
                </p:oleObj>
              </mc:Choice>
              <mc:Fallback>
                <p:oleObj name="" r:id="rId6" imgW="546735" imgH="400050" progId="ChemDraw.Document.6.0">
                  <p:embed/>
                  <p:pic>
                    <p:nvPicPr>
                      <p:cNvPr id="0" name="Picture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7690" y="4076065"/>
                        <a:ext cx="159639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608"/>
          <p:cNvGraphicFramePr/>
          <p:nvPr/>
        </p:nvGraphicFramePr>
        <p:xfrm>
          <a:off x="3187065" y="5130800"/>
          <a:ext cx="129921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" r:id="rId8" imgW="514350" imgH="530860" progId="ChemDraw.Document.6.0">
                  <p:embed/>
                </p:oleObj>
              </mc:Choice>
              <mc:Fallback>
                <p:oleObj name="" r:id="rId8" imgW="514350" imgH="530860" progId="ChemDraw.Document.6.0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7065" y="5130800"/>
                        <a:ext cx="129921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57315" y="1168400"/>
            <a:ext cx="1610995" cy="9880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-2147482616"/>
          <p:cNvGraphicFramePr/>
          <p:nvPr/>
        </p:nvGraphicFramePr>
        <p:xfrm>
          <a:off x="6775450" y="2109470"/>
          <a:ext cx="1247775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" r:id="rId11" imgW="653415" imgH="661035" progId="ChemDraw.Document.6.0">
                  <p:embed/>
                </p:oleObj>
              </mc:Choice>
              <mc:Fallback>
                <p:oleObj name="" r:id="rId11" imgW="653415" imgH="661035" progId="ChemDraw.Document.6.0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5450" y="2109470"/>
                        <a:ext cx="1247775" cy="923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65900" y="3022600"/>
            <a:ext cx="1457325" cy="12407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-2147482610"/>
          <p:cNvGraphicFramePr/>
          <p:nvPr/>
        </p:nvGraphicFramePr>
        <p:xfrm>
          <a:off x="6565900" y="4116070"/>
          <a:ext cx="1457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" r:id="rId14" imgW="669290" imgH="367665" progId="ChemDraw.Document.6.0">
                  <p:embed/>
                </p:oleObj>
              </mc:Choice>
              <mc:Fallback>
                <p:oleObj name="" r:id="rId14" imgW="669290" imgH="367665" progId="ChemDraw.Document.6.0">
                  <p:embed/>
                  <p:pic>
                    <p:nvPicPr>
                      <p:cNvPr id="0" name="Picture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65900" y="4116070"/>
                        <a:ext cx="145732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607"/>
          <p:cNvGraphicFramePr/>
          <p:nvPr/>
        </p:nvGraphicFramePr>
        <p:xfrm>
          <a:off x="9248775" y="512826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" r:id="rId16" imgW="677545" imgH="734695" progId="ChemDraw.Document.6.0">
                  <p:embed/>
                </p:oleObj>
              </mc:Choice>
              <mc:Fallback>
                <p:oleObj name="" r:id="rId16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48775" y="512826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619"/>
          <p:cNvGraphicFramePr/>
          <p:nvPr/>
        </p:nvGraphicFramePr>
        <p:xfrm>
          <a:off x="9621520" y="1518920"/>
          <a:ext cx="13544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" r:id="rId18" imgW="497840" imgH="179705" progId="ChemDraw.Document.6.0">
                  <p:embed/>
                </p:oleObj>
              </mc:Choice>
              <mc:Fallback>
                <p:oleObj name="" r:id="rId18" imgW="497840" imgH="179705" progId="ChemDraw.Document.6.0">
                  <p:embed/>
                  <p:pic>
                    <p:nvPicPr>
                      <p:cNvPr id="0" name="Picture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1520" y="1518920"/>
                        <a:ext cx="135445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617"/>
          <p:cNvGraphicFramePr/>
          <p:nvPr/>
        </p:nvGraphicFramePr>
        <p:xfrm>
          <a:off x="9439275" y="2231390"/>
          <a:ext cx="148907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" r:id="rId20" imgW="653415" imgH="514350" progId="ChemDraw.Document.6.0">
                  <p:embed/>
                </p:oleObj>
              </mc:Choice>
              <mc:Fallback>
                <p:oleObj name="" r:id="rId20" imgW="653415" imgH="514350" progId="ChemDraw.Document.6.0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39275" y="2231390"/>
                        <a:ext cx="1489075" cy="810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-2147482612"/>
          <p:cNvGraphicFramePr/>
          <p:nvPr/>
        </p:nvGraphicFramePr>
        <p:xfrm>
          <a:off x="9393555" y="3240405"/>
          <a:ext cx="158242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" r:id="rId22" imgW="596265" imgH="318135" progId="ChemDraw.Document.6.0">
                  <p:embed/>
                </p:oleObj>
              </mc:Choice>
              <mc:Fallback>
                <p:oleObj name="" r:id="rId22" imgW="596265" imgH="318135" progId="ChemDraw.Document.6.0">
                  <p:embed/>
                  <p:pic>
                    <p:nvPicPr>
                      <p:cNvPr id="0" name="Picture 4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93555" y="3240405"/>
                        <a:ext cx="1582420" cy="832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609"/>
          <p:cNvGraphicFramePr/>
          <p:nvPr/>
        </p:nvGraphicFramePr>
        <p:xfrm>
          <a:off x="9297035" y="4428490"/>
          <a:ext cx="167894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" r:id="rId24" imgW="669290" imgH="187960" progId="ChemDraw.Document.6.0">
                  <p:embed/>
                </p:oleObj>
              </mc:Choice>
              <mc:Fallback>
                <p:oleObj name="" r:id="rId24" imgW="669290" imgH="187960" progId="ChemDraw.Document.6.0">
                  <p:embed/>
                  <p:pic>
                    <p:nvPicPr>
                      <p:cNvPr id="0" name="Picture 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297035" y="4428490"/>
                        <a:ext cx="1678940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/>
          <p:nvPr/>
        </p:nvGraphicFramePr>
        <p:xfrm>
          <a:off x="3399790" y="2008505"/>
          <a:ext cx="1228090" cy="103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" r:id="rId26" imgW="514350" imgH="514350" progId="ChemDraw.Document.6.0">
                  <p:embed/>
                </p:oleObj>
              </mc:Choice>
              <mc:Fallback>
                <p:oleObj name="" r:id="rId26" imgW="514350" imgH="514350" progId="ChemDraw.Document.6.0">
                  <p:embed/>
                  <p:pic>
                    <p:nvPicPr>
                      <p:cNvPr id="0" name="Picture 5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99790" y="2008505"/>
                        <a:ext cx="1228090" cy="1034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-2147482607"/>
          <p:cNvGraphicFramePr/>
          <p:nvPr/>
        </p:nvGraphicFramePr>
        <p:xfrm>
          <a:off x="6343650" y="506857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" r:id="rId28" imgW="677545" imgH="734695" progId="ChemDraw.Document.6.0">
                  <p:embed/>
                </p:oleObj>
              </mc:Choice>
              <mc:Fallback>
                <p:oleObj name="" r:id="rId28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3650" y="506857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ctr"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995" kern="0" dirty="0">
                <a:solidFill>
                  <a:srgbClr val="1D41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altLang="zh-CN" sz="5995" kern="0" dirty="0">
              <a:solidFill>
                <a:srgbClr val="1D41D5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1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1777588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350" ker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3" y="1191060"/>
            <a:ext cx="165345" cy="177758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60"/>
            <a:ext cx="8879840" cy="173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/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itrogen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iếm khoảng 78% thể tích không khí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0" fontAlgn="base"/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ưng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điều kiện thường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  <a:endParaRPr lang="vi-VN" alt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ững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 hình thành liên kết CHT của   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 eaLnBrk="1" hangingPunct="1">
              <a:lnSpc>
                <a:spcPct val="90000"/>
              </a:lnSpc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cá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497330"/>
            <a:ext cx="498538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/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: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cho - nhận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 Phân biệt các loại liên kết dựa theo độ âm điện</a:t>
            </a:r>
            <a:endParaRPr lang="vi-VN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T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, 2, 3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buNone/>
            </a:pP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– T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5" name="Text Box 181"/>
          <p:cNvSpPr txBox="1">
            <a:spLocks noChangeArrowheads="1"/>
          </p:cNvSpPr>
          <p:nvPr/>
        </p:nvSpPr>
        <p:spPr bwMode="auto">
          <a:xfrm>
            <a:off x="3836035" y="2878455"/>
            <a:ext cx="514159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6000" b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Ở ĐẦU</a:t>
            </a:r>
            <a:endParaRPr lang="en-US" altLang="zh-CN" sz="6000" b="1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4370" y="3935095"/>
            <a:ext cx="1718945" cy="1360805"/>
          </a:xfrm>
          <a:prstGeom prst="rect">
            <a:avLst/>
          </a:prstGeom>
        </p:spPr>
      </p:pic>
      <p:pic>
        <p:nvPicPr>
          <p:cNvPr id="13" name="Picture 12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8745" y="746760"/>
            <a:ext cx="1718945" cy="1360805"/>
          </a:xfrm>
          <a:prstGeom prst="rect">
            <a:avLst/>
          </a:prstGeom>
        </p:spPr>
      </p:pic>
      <p:pic>
        <p:nvPicPr>
          <p:cNvPr id="15" name="Picture 14" descr="Chim cánh cụt Gif (64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7090" y="746760"/>
            <a:ext cx="1718945" cy="1360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1: Trong video, liên kết nào không được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? Vì sao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: Có sự hình thành liên kết giữa những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 tử nào ? Đó có phải liên kết ion không,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giải thích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10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8620" y="182245"/>
            <a:ext cx="11526520" cy="6483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1: Trong video, liên kết nào không được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? Vì sao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: Có sự hình thành liên kết giữa những 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 tử nào ? Đó có phải liên kết ion không,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giải thích ?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1052195" y="1240155"/>
            <a:ext cx="1048067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1: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 Nguyên tử Neon không tham gia liên kết với nguyên tử khác. Vì nguyên tử neon đã đạt đến trạng thái bền có 8e ở lớp vỏ ngoài cùng.</a:t>
            </a:r>
            <a:endParaRPr lang="en-US" sz="2800" b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endParaRPr lang="en-US" sz="2800" b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</a:rPr>
              <a:t>Câu 2: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Trong phân tử F</a:t>
            </a:r>
            <a:r>
              <a:rPr lang="en-US" sz="28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, hai nguyên tử F không thể liên kết với nhau bằng liên kết ion vì để đạt cấu hình của khí hiếm gần nhất, nguyên tử F có khả năng nhận thêm 1 electron, không có khả năng cho electron để tạo ion dương.</a:t>
            </a:r>
            <a:endParaRPr lang="en-US" sz="2800" b="0" i="1">
              <a:latin typeface="Symbol" panose="05050102010706020507" charset="0"/>
              <a:cs typeface="Calibri" panose="020F0502020204030204" charset="0"/>
            </a:endParaRPr>
          </a:p>
          <a:p>
            <a:pPr indent="0"/>
            <a:r>
              <a:rPr lang="en-US" sz="2800" b="0" i="1">
                <a:latin typeface="Symbol" panose="05050102010706020507" charset="0"/>
                <a:cs typeface="Calibri" panose="020F0502020204030204" charset="0"/>
              </a:rPr>
              <a:t>Þ</a:t>
            </a:r>
            <a:r>
              <a:rPr lang="en-US" sz="2800" b="0" i="1">
                <a:latin typeface="Times New Roman" panose="02020603050405020304" pitchFamily="18" charset="0"/>
                <a:cs typeface="Calibri" panose="020F0502020204030204" charset="0"/>
              </a:rPr>
              <a:t> Trong phân tử F</a:t>
            </a:r>
            <a:r>
              <a:rPr lang="en-US" sz="2800" b="0" i="1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>
                <a:latin typeface="Times New Roman" panose="02020603050405020304" pitchFamily="18" charset="0"/>
                <a:cs typeface="Calibri" panose="020F0502020204030204" charset="0"/>
              </a:rPr>
              <a:t>, hai nguyên tử F liên kết với nhau bằng một loại liên kết “mới”, đó là liên kết cộng hóa trị.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/>
          <p:nvPr/>
        </p:nvSpPr>
        <p:spPr>
          <a:xfrm>
            <a:off x="807470" y="368908"/>
            <a:ext cx="449846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/>
          <p:nvPr/>
        </p:nvSpPr>
        <p:spPr>
          <a:xfrm>
            <a:off x="706586" y="1227549"/>
            <a:ext cx="10739120" cy="10147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  <a:endParaRPr 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807470" y="2497611"/>
            <a:ext cx="449846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 err="1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,2:</a:t>
            </a:r>
            <a:endParaRPr 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7470" y="3719817"/>
            <a:ext cx="1073912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CỘNG HÓA TRỊ</a:t>
            </a:r>
            <a:endParaRPr 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/>
        </p:nvSpPr>
        <p:spPr>
          <a:xfrm>
            <a:off x="3861435" y="3025775"/>
            <a:ext cx="7847330" cy="1430020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400" b="1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lang="en-US" altLang="vi-VN" sz="4400" b="1">
              <a:solidFill>
                <a:srgbClr val="F852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760730" y="1851025"/>
            <a:ext cx="2913380" cy="2806700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78" name="Google Shape;2178;p56"/>
          <p:cNvGrpSpPr/>
          <p:nvPr/>
        </p:nvGrpSpPr>
        <p:grpSpPr>
          <a:xfrm>
            <a:off x="752475" y="1865630"/>
            <a:ext cx="2921635" cy="2792095"/>
            <a:chOff x="6039282" y="1042577"/>
            <a:chExt cx="734316" cy="731929"/>
          </a:xfrm>
        </p:grpSpPr>
        <p:sp>
          <p:nvSpPr>
            <p:cNvPr id="2179" name="Google Shape;2179;p56"/>
            <p:cNvSpPr/>
            <p:nvPr/>
          </p:nvSpPr>
          <p:spPr>
            <a:xfrm>
              <a:off x="6045348" y="1300071"/>
              <a:ext cx="131951" cy="65352"/>
            </a:xfrm>
            <a:custGeom>
              <a:avLst/>
              <a:gdLst/>
              <a:ahLst/>
              <a:cxnLst/>
              <a:rect l="l" t="t" r="r" b="b"/>
              <a:pathLst>
                <a:path w="1414" h="701" extrusionOk="0">
                  <a:moveTo>
                    <a:pt x="108" y="0"/>
                  </a:moveTo>
                  <a:lnTo>
                    <a:pt x="51" y="224"/>
                  </a:lnTo>
                  <a:cubicBezTo>
                    <a:pt x="29" y="303"/>
                    <a:pt x="7" y="375"/>
                    <a:pt x="0" y="455"/>
                  </a:cubicBezTo>
                  <a:lnTo>
                    <a:pt x="1342" y="700"/>
                  </a:lnTo>
                  <a:cubicBezTo>
                    <a:pt x="1349" y="650"/>
                    <a:pt x="1363" y="599"/>
                    <a:pt x="1378" y="549"/>
                  </a:cubicBezTo>
                  <a:lnTo>
                    <a:pt x="1414" y="397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56"/>
            <p:cNvSpPr/>
            <p:nvPr/>
          </p:nvSpPr>
          <p:spPr>
            <a:xfrm>
              <a:off x="6080342" y="1201250"/>
              <a:ext cx="127938" cy="96863"/>
            </a:xfrm>
            <a:custGeom>
              <a:avLst/>
              <a:gdLst/>
              <a:ahLst/>
              <a:cxnLst/>
              <a:rect l="l" t="t" r="r" b="b"/>
              <a:pathLst>
                <a:path w="1371" h="1039" extrusionOk="0">
                  <a:moveTo>
                    <a:pt x="245" y="0"/>
                  </a:moveTo>
                  <a:cubicBezTo>
                    <a:pt x="159" y="137"/>
                    <a:pt x="72" y="267"/>
                    <a:pt x="0" y="404"/>
                  </a:cubicBezTo>
                  <a:lnTo>
                    <a:pt x="1219" y="1039"/>
                  </a:lnTo>
                  <a:cubicBezTo>
                    <a:pt x="1262" y="945"/>
                    <a:pt x="1320" y="866"/>
                    <a:pt x="1371" y="772"/>
                  </a:cubicBezTo>
                  <a:lnTo>
                    <a:pt x="245" y="0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56"/>
            <p:cNvSpPr/>
            <p:nvPr/>
          </p:nvSpPr>
          <p:spPr>
            <a:xfrm>
              <a:off x="6144918" y="1121167"/>
              <a:ext cx="112541" cy="119145"/>
            </a:xfrm>
            <a:custGeom>
              <a:avLst/>
              <a:gdLst/>
              <a:ahLst/>
              <a:cxnLst/>
              <a:rect l="l" t="t" r="r" b="b"/>
              <a:pathLst>
                <a:path w="1206" h="1278" extrusionOk="0">
                  <a:moveTo>
                    <a:pt x="347" y="1"/>
                  </a:moveTo>
                  <a:cubicBezTo>
                    <a:pt x="224" y="95"/>
                    <a:pt x="116" y="210"/>
                    <a:pt x="1" y="318"/>
                  </a:cubicBezTo>
                  <a:lnTo>
                    <a:pt x="974" y="1278"/>
                  </a:lnTo>
                  <a:cubicBezTo>
                    <a:pt x="1046" y="1205"/>
                    <a:pt x="1126" y="1133"/>
                    <a:pt x="1205" y="1068"/>
                  </a:cubicBezTo>
                  <a:lnTo>
                    <a:pt x="347" y="1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56"/>
            <p:cNvSpPr/>
            <p:nvPr/>
          </p:nvSpPr>
          <p:spPr>
            <a:xfrm>
              <a:off x="6232449" y="1066723"/>
              <a:ext cx="86879" cy="130518"/>
            </a:xfrm>
            <a:custGeom>
              <a:avLst/>
              <a:gdLst/>
              <a:ahLst/>
              <a:cxnLst/>
              <a:rect l="l" t="t" r="r" b="b"/>
              <a:pathLst>
                <a:path w="931" h="1400" extrusionOk="0">
                  <a:moveTo>
                    <a:pt x="426" y="1"/>
                  </a:moveTo>
                  <a:cubicBezTo>
                    <a:pt x="354" y="22"/>
                    <a:pt x="282" y="58"/>
                    <a:pt x="209" y="94"/>
                  </a:cubicBezTo>
                  <a:lnTo>
                    <a:pt x="0" y="195"/>
                  </a:lnTo>
                  <a:lnTo>
                    <a:pt x="649" y="1400"/>
                  </a:lnTo>
                  <a:lnTo>
                    <a:pt x="786" y="1335"/>
                  </a:lnTo>
                  <a:cubicBezTo>
                    <a:pt x="830" y="1306"/>
                    <a:pt x="880" y="1285"/>
                    <a:pt x="931" y="1270"/>
                  </a:cubicBezTo>
                  <a:lnTo>
                    <a:pt x="426" y="1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56"/>
            <p:cNvSpPr/>
            <p:nvPr/>
          </p:nvSpPr>
          <p:spPr>
            <a:xfrm>
              <a:off x="6335379" y="1042577"/>
              <a:ext cx="53284" cy="130518"/>
            </a:xfrm>
            <a:custGeom>
              <a:avLst/>
              <a:gdLst/>
              <a:ahLst/>
              <a:cxnLst/>
              <a:rect l="l" t="t" r="r" b="b"/>
              <a:pathLst>
                <a:path w="571" h="1400" extrusionOk="0">
                  <a:moveTo>
                    <a:pt x="470" y="0"/>
                  </a:moveTo>
                  <a:cubicBezTo>
                    <a:pt x="390" y="0"/>
                    <a:pt x="311" y="7"/>
                    <a:pt x="239" y="22"/>
                  </a:cubicBezTo>
                  <a:lnTo>
                    <a:pt x="1" y="58"/>
                  </a:lnTo>
                  <a:lnTo>
                    <a:pt x="268" y="1399"/>
                  </a:lnTo>
                  <a:lnTo>
                    <a:pt x="419" y="1378"/>
                  </a:lnTo>
                  <a:cubicBezTo>
                    <a:pt x="470" y="1370"/>
                    <a:pt x="520" y="1363"/>
                    <a:pt x="571" y="1363"/>
                  </a:cubicBezTo>
                  <a:lnTo>
                    <a:pt x="470" y="0"/>
                  </a:lnTo>
                  <a:close/>
                </a:path>
              </a:pathLst>
            </a:custGeom>
            <a:solidFill>
              <a:srgbClr val="F8E57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56"/>
            <p:cNvSpPr/>
            <p:nvPr/>
          </p:nvSpPr>
          <p:spPr>
            <a:xfrm>
              <a:off x="6431682" y="1043229"/>
              <a:ext cx="56550" cy="131824"/>
            </a:xfrm>
            <a:custGeom>
              <a:avLst/>
              <a:gdLst/>
              <a:ahLst/>
              <a:cxnLst/>
              <a:rect l="l" t="t" r="r" b="b"/>
              <a:pathLst>
                <a:path w="606" h="1414" extrusionOk="0">
                  <a:moveTo>
                    <a:pt x="144" y="0"/>
                  </a:moveTo>
                  <a:lnTo>
                    <a:pt x="0" y="1356"/>
                  </a:lnTo>
                  <a:cubicBezTo>
                    <a:pt x="101" y="1378"/>
                    <a:pt x="202" y="1385"/>
                    <a:pt x="303" y="1414"/>
                  </a:cubicBezTo>
                  <a:lnTo>
                    <a:pt x="606" y="80"/>
                  </a:lnTo>
                  <a:cubicBezTo>
                    <a:pt x="454" y="36"/>
                    <a:pt x="296" y="22"/>
                    <a:pt x="144" y="0"/>
                  </a:cubicBezTo>
                  <a:close/>
                </a:path>
              </a:pathLst>
            </a:custGeom>
            <a:solidFill>
              <a:srgbClr val="B3FC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56"/>
            <p:cNvSpPr/>
            <p:nvPr/>
          </p:nvSpPr>
          <p:spPr>
            <a:xfrm>
              <a:off x="6500924" y="1070731"/>
              <a:ext cx="89678" cy="130612"/>
            </a:xfrm>
            <a:custGeom>
              <a:avLst/>
              <a:gdLst/>
              <a:ahLst/>
              <a:cxnLst/>
              <a:rect l="l" t="t" r="r" b="b"/>
              <a:pathLst>
                <a:path w="961" h="1401" extrusionOk="0">
                  <a:moveTo>
                    <a:pt x="542" y="1"/>
                  </a:moveTo>
                  <a:lnTo>
                    <a:pt x="1" y="1256"/>
                  </a:lnTo>
                  <a:lnTo>
                    <a:pt x="138" y="1321"/>
                  </a:lnTo>
                  <a:cubicBezTo>
                    <a:pt x="181" y="1343"/>
                    <a:pt x="232" y="1371"/>
                    <a:pt x="275" y="1400"/>
                  </a:cubicBezTo>
                  <a:lnTo>
                    <a:pt x="960" y="210"/>
                  </a:lnTo>
                  <a:cubicBezTo>
                    <a:pt x="895" y="174"/>
                    <a:pt x="823" y="131"/>
                    <a:pt x="751" y="102"/>
                  </a:cubicBezTo>
                  <a:lnTo>
                    <a:pt x="542" y="1"/>
                  </a:lnTo>
                  <a:close/>
                </a:path>
              </a:pathLst>
            </a:custGeom>
            <a:solidFill>
              <a:srgbClr val="8CFD7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56"/>
            <p:cNvSpPr/>
            <p:nvPr/>
          </p:nvSpPr>
          <p:spPr>
            <a:xfrm>
              <a:off x="6561580" y="1127973"/>
              <a:ext cx="114501" cy="117746"/>
            </a:xfrm>
            <a:custGeom>
              <a:avLst/>
              <a:gdLst/>
              <a:ahLst/>
              <a:cxnLst/>
              <a:rect l="l" t="t" r="r" b="b"/>
              <a:pathLst>
                <a:path w="1227" h="1263" extrusionOk="0">
                  <a:moveTo>
                    <a:pt x="887" y="0"/>
                  </a:moveTo>
                  <a:lnTo>
                    <a:pt x="0" y="1046"/>
                  </a:lnTo>
                  <a:cubicBezTo>
                    <a:pt x="79" y="1111"/>
                    <a:pt x="152" y="1183"/>
                    <a:pt x="224" y="1262"/>
                  </a:cubicBezTo>
                  <a:lnTo>
                    <a:pt x="1226" y="332"/>
                  </a:lnTo>
                  <a:cubicBezTo>
                    <a:pt x="1118" y="209"/>
                    <a:pt x="1003" y="101"/>
                    <a:pt x="887" y="0"/>
                  </a:cubicBezTo>
                  <a:close/>
                </a:path>
              </a:pathLst>
            </a:custGeom>
            <a:solidFill>
              <a:srgbClr val="FE0A9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56"/>
            <p:cNvSpPr/>
            <p:nvPr/>
          </p:nvSpPr>
          <p:spPr>
            <a:xfrm>
              <a:off x="6636887" y="1310792"/>
              <a:ext cx="132697" cy="61996"/>
            </a:xfrm>
            <a:custGeom>
              <a:avLst/>
              <a:gdLst/>
              <a:ahLst/>
              <a:cxnLst/>
              <a:rect l="l" t="t" r="r" b="b"/>
              <a:pathLst>
                <a:path w="1422" h="665" extrusionOk="0">
                  <a:moveTo>
                    <a:pt x="1321" y="1"/>
                  </a:moveTo>
                  <a:lnTo>
                    <a:pt x="1" y="361"/>
                  </a:lnTo>
                  <a:lnTo>
                    <a:pt x="44" y="506"/>
                  </a:lnTo>
                  <a:cubicBezTo>
                    <a:pt x="51" y="556"/>
                    <a:pt x="59" y="614"/>
                    <a:pt x="66" y="664"/>
                  </a:cubicBezTo>
                  <a:lnTo>
                    <a:pt x="1422" y="462"/>
                  </a:lnTo>
                  <a:cubicBezTo>
                    <a:pt x="1407" y="383"/>
                    <a:pt x="1400" y="304"/>
                    <a:pt x="1378" y="232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13DB1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56"/>
            <p:cNvSpPr/>
            <p:nvPr/>
          </p:nvSpPr>
          <p:spPr>
            <a:xfrm>
              <a:off x="6642953" y="1415020"/>
              <a:ext cx="130645" cy="47826"/>
            </a:xfrm>
            <a:custGeom>
              <a:avLst/>
              <a:gdLst/>
              <a:ahLst/>
              <a:cxnLst/>
              <a:rect l="l" t="t" r="r" b="b"/>
              <a:pathLst>
                <a:path w="1400" h="513" extrusionOk="0">
                  <a:moveTo>
                    <a:pt x="30" y="1"/>
                  </a:moveTo>
                  <a:cubicBezTo>
                    <a:pt x="30" y="109"/>
                    <a:pt x="15" y="210"/>
                    <a:pt x="1" y="311"/>
                  </a:cubicBezTo>
                  <a:lnTo>
                    <a:pt x="1357" y="513"/>
                  </a:lnTo>
                  <a:cubicBezTo>
                    <a:pt x="1378" y="354"/>
                    <a:pt x="1393" y="203"/>
                    <a:pt x="1400" y="44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56"/>
            <p:cNvSpPr/>
            <p:nvPr/>
          </p:nvSpPr>
          <p:spPr>
            <a:xfrm>
              <a:off x="6622143" y="1485687"/>
              <a:ext cx="131951" cy="81388"/>
            </a:xfrm>
            <a:custGeom>
              <a:avLst/>
              <a:gdLst/>
              <a:ahLst/>
              <a:cxnLst/>
              <a:rect l="l" t="t" r="r" b="b"/>
              <a:pathLst>
                <a:path w="1414" h="873" extrusionOk="0">
                  <a:moveTo>
                    <a:pt x="123" y="0"/>
                  </a:moveTo>
                  <a:lnTo>
                    <a:pt x="65" y="144"/>
                  </a:lnTo>
                  <a:cubicBezTo>
                    <a:pt x="51" y="195"/>
                    <a:pt x="22" y="238"/>
                    <a:pt x="0" y="281"/>
                  </a:cubicBezTo>
                  <a:lnTo>
                    <a:pt x="1234" y="873"/>
                  </a:lnTo>
                  <a:cubicBezTo>
                    <a:pt x="1270" y="801"/>
                    <a:pt x="1306" y="736"/>
                    <a:pt x="1335" y="664"/>
                  </a:cubicBezTo>
                  <a:lnTo>
                    <a:pt x="1414" y="440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56"/>
            <p:cNvSpPr/>
            <p:nvPr/>
          </p:nvSpPr>
          <p:spPr>
            <a:xfrm>
              <a:off x="6586380" y="1548895"/>
              <a:ext cx="121219" cy="108983"/>
            </a:xfrm>
            <a:custGeom>
              <a:avLst/>
              <a:gdLst/>
              <a:ahLst/>
              <a:cxnLst/>
              <a:rect l="l" t="t" r="r" b="b"/>
              <a:pathLst>
                <a:path w="1299" h="1169" extrusionOk="0">
                  <a:moveTo>
                    <a:pt x="195" y="0"/>
                  </a:moveTo>
                  <a:lnTo>
                    <a:pt x="102" y="123"/>
                  </a:lnTo>
                  <a:lnTo>
                    <a:pt x="1" y="238"/>
                  </a:lnTo>
                  <a:lnTo>
                    <a:pt x="1003" y="1168"/>
                  </a:lnTo>
                  <a:lnTo>
                    <a:pt x="1155" y="988"/>
                  </a:lnTo>
                  <a:lnTo>
                    <a:pt x="1299" y="801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F6FC1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56"/>
            <p:cNvSpPr/>
            <p:nvPr/>
          </p:nvSpPr>
          <p:spPr>
            <a:xfrm>
              <a:off x="6526586" y="1599238"/>
              <a:ext cx="100316" cy="126510"/>
            </a:xfrm>
            <a:custGeom>
              <a:avLst/>
              <a:gdLst/>
              <a:ahLst/>
              <a:cxnLst/>
              <a:rect l="l" t="t" r="r" b="b"/>
              <a:pathLst>
                <a:path w="1075" h="1357" extrusionOk="0">
                  <a:moveTo>
                    <a:pt x="252" y="1"/>
                  </a:moveTo>
                  <a:cubicBezTo>
                    <a:pt x="209" y="37"/>
                    <a:pt x="173" y="66"/>
                    <a:pt x="130" y="95"/>
                  </a:cubicBezTo>
                  <a:lnTo>
                    <a:pt x="0" y="174"/>
                  </a:lnTo>
                  <a:lnTo>
                    <a:pt x="685" y="1357"/>
                  </a:lnTo>
                  <a:lnTo>
                    <a:pt x="880" y="1234"/>
                  </a:lnTo>
                  <a:cubicBezTo>
                    <a:pt x="952" y="1191"/>
                    <a:pt x="1010" y="1141"/>
                    <a:pt x="1075" y="1097"/>
                  </a:cubicBezTo>
                  <a:lnTo>
                    <a:pt x="252" y="1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56"/>
            <p:cNvSpPr/>
            <p:nvPr/>
          </p:nvSpPr>
          <p:spPr>
            <a:xfrm>
              <a:off x="6459957" y="1632893"/>
              <a:ext cx="70735" cy="132570"/>
            </a:xfrm>
            <a:custGeom>
              <a:avLst/>
              <a:gdLst/>
              <a:ahLst/>
              <a:cxnLst/>
              <a:rect l="l" t="t" r="r" b="b"/>
              <a:pathLst>
                <a:path w="758" h="1422" extrusionOk="0">
                  <a:moveTo>
                    <a:pt x="296" y="1"/>
                  </a:moveTo>
                  <a:cubicBezTo>
                    <a:pt x="195" y="37"/>
                    <a:pt x="101" y="73"/>
                    <a:pt x="0" y="94"/>
                  </a:cubicBezTo>
                  <a:lnTo>
                    <a:pt x="303" y="1421"/>
                  </a:lnTo>
                  <a:cubicBezTo>
                    <a:pt x="454" y="1393"/>
                    <a:pt x="606" y="1342"/>
                    <a:pt x="757" y="1292"/>
                  </a:cubicBezTo>
                  <a:lnTo>
                    <a:pt x="296" y="1"/>
                  </a:lnTo>
                  <a:close/>
                </a:path>
              </a:pathLst>
            </a:custGeom>
            <a:solidFill>
              <a:srgbClr val="F9B5E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56"/>
            <p:cNvSpPr/>
            <p:nvPr/>
          </p:nvSpPr>
          <p:spPr>
            <a:xfrm>
              <a:off x="6379145" y="1646318"/>
              <a:ext cx="43859" cy="128188"/>
            </a:xfrm>
            <a:custGeom>
              <a:avLst/>
              <a:gdLst/>
              <a:ahLst/>
              <a:cxnLst/>
              <a:rect l="l" t="t" r="r" b="b"/>
              <a:pathLst>
                <a:path w="470" h="1375" extrusionOk="0">
                  <a:moveTo>
                    <a:pt x="102" y="1"/>
                  </a:moveTo>
                  <a:lnTo>
                    <a:pt x="1" y="1364"/>
                  </a:lnTo>
                  <a:cubicBezTo>
                    <a:pt x="113" y="1369"/>
                    <a:pt x="221" y="1374"/>
                    <a:pt x="331" y="1374"/>
                  </a:cubicBezTo>
                  <a:cubicBezTo>
                    <a:pt x="377" y="1374"/>
                    <a:pt x="423" y="1373"/>
                    <a:pt x="469" y="1371"/>
                  </a:cubicBezTo>
                  <a:lnTo>
                    <a:pt x="412" y="1"/>
                  </a:lnTo>
                  <a:cubicBezTo>
                    <a:pt x="361" y="4"/>
                    <a:pt x="309" y="6"/>
                    <a:pt x="257" y="6"/>
                  </a:cubicBezTo>
                  <a:cubicBezTo>
                    <a:pt x="204" y="6"/>
                    <a:pt x="152" y="4"/>
                    <a:pt x="102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56"/>
            <p:cNvSpPr/>
            <p:nvPr/>
          </p:nvSpPr>
          <p:spPr>
            <a:xfrm>
              <a:off x="6272109" y="1630842"/>
              <a:ext cx="74187" cy="131917"/>
            </a:xfrm>
            <a:custGeom>
              <a:avLst/>
              <a:gdLst/>
              <a:ahLst/>
              <a:cxnLst/>
              <a:rect l="l" t="t" r="r" b="b"/>
              <a:pathLst>
                <a:path w="795" h="1415" extrusionOk="0">
                  <a:moveTo>
                    <a:pt x="506" y="1"/>
                  </a:moveTo>
                  <a:lnTo>
                    <a:pt x="1" y="1270"/>
                  </a:lnTo>
                  <a:cubicBezTo>
                    <a:pt x="145" y="1328"/>
                    <a:pt x="296" y="1379"/>
                    <a:pt x="448" y="1415"/>
                  </a:cubicBezTo>
                  <a:lnTo>
                    <a:pt x="794" y="95"/>
                  </a:lnTo>
                  <a:cubicBezTo>
                    <a:pt x="693" y="66"/>
                    <a:pt x="599" y="37"/>
                    <a:pt x="506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56"/>
            <p:cNvSpPr/>
            <p:nvPr/>
          </p:nvSpPr>
          <p:spPr>
            <a:xfrm>
              <a:off x="6177205" y="1595229"/>
              <a:ext cx="103769" cy="125205"/>
            </a:xfrm>
            <a:custGeom>
              <a:avLst/>
              <a:gdLst/>
              <a:ahLst/>
              <a:cxnLst/>
              <a:rect l="l" t="t" r="r" b="b"/>
              <a:pathLst>
                <a:path w="1112" h="1343" extrusionOk="0">
                  <a:moveTo>
                    <a:pt x="859" y="1"/>
                  </a:moveTo>
                  <a:lnTo>
                    <a:pt x="1" y="1068"/>
                  </a:lnTo>
                  <a:cubicBezTo>
                    <a:pt x="123" y="1169"/>
                    <a:pt x="253" y="1256"/>
                    <a:pt x="390" y="1342"/>
                  </a:cubicBezTo>
                  <a:lnTo>
                    <a:pt x="1112" y="174"/>
                  </a:lnTo>
                  <a:cubicBezTo>
                    <a:pt x="1018" y="123"/>
                    <a:pt x="938" y="66"/>
                    <a:pt x="859" y="1"/>
                  </a:cubicBez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56"/>
            <p:cNvSpPr/>
            <p:nvPr/>
          </p:nvSpPr>
          <p:spPr>
            <a:xfrm>
              <a:off x="6103205" y="1542835"/>
              <a:ext cx="123272" cy="106932"/>
            </a:xfrm>
            <a:custGeom>
              <a:avLst/>
              <a:gdLst/>
              <a:ahLst/>
              <a:cxnLst/>
              <a:rect l="l" t="t" r="r" b="b"/>
              <a:pathLst>
                <a:path w="1321" h="1147" extrusionOk="0">
                  <a:moveTo>
                    <a:pt x="1126" y="0"/>
                  </a:moveTo>
                  <a:lnTo>
                    <a:pt x="0" y="772"/>
                  </a:lnTo>
                  <a:lnTo>
                    <a:pt x="137" y="959"/>
                  </a:lnTo>
                  <a:lnTo>
                    <a:pt x="210" y="1053"/>
                  </a:lnTo>
                  <a:lnTo>
                    <a:pt x="289" y="1147"/>
                  </a:lnTo>
                  <a:lnTo>
                    <a:pt x="1320" y="245"/>
                  </a:lnTo>
                  <a:lnTo>
                    <a:pt x="1263" y="188"/>
                  </a:lnTo>
                  <a:lnTo>
                    <a:pt x="1219" y="123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56"/>
            <p:cNvSpPr/>
            <p:nvPr/>
          </p:nvSpPr>
          <p:spPr>
            <a:xfrm>
              <a:off x="6055426" y="1478881"/>
              <a:ext cx="131951" cy="78777"/>
            </a:xfrm>
            <a:custGeom>
              <a:avLst/>
              <a:gdLst/>
              <a:ahLst/>
              <a:cxnLst/>
              <a:rect l="l" t="t" r="r" b="b"/>
              <a:pathLst>
                <a:path w="1414" h="845" extrusionOk="0">
                  <a:moveTo>
                    <a:pt x="1306" y="1"/>
                  </a:moveTo>
                  <a:lnTo>
                    <a:pt x="0" y="405"/>
                  </a:lnTo>
                  <a:cubicBezTo>
                    <a:pt x="51" y="549"/>
                    <a:pt x="101" y="701"/>
                    <a:pt x="166" y="845"/>
                  </a:cubicBezTo>
                  <a:lnTo>
                    <a:pt x="1414" y="282"/>
                  </a:lnTo>
                  <a:cubicBezTo>
                    <a:pt x="1371" y="196"/>
                    <a:pt x="1342" y="95"/>
                    <a:pt x="1306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56"/>
            <p:cNvSpPr/>
            <p:nvPr/>
          </p:nvSpPr>
          <p:spPr>
            <a:xfrm>
              <a:off x="6039282" y="1408308"/>
              <a:ext cx="129338" cy="43817"/>
            </a:xfrm>
            <a:custGeom>
              <a:avLst/>
              <a:gdLst/>
              <a:ahLst/>
              <a:cxnLst/>
              <a:rect l="l" t="t" r="r" b="b"/>
              <a:pathLst>
                <a:path w="1386" h="470" extrusionOk="0">
                  <a:moveTo>
                    <a:pt x="0" y="1"/>
                  </a:moveTo>
                  <a:cubicBezTo>
                    <a:pt x="7" y="152"/>
                    <a:pt x="7" y="311"/>
                    <a:pt x="29" y="469"/>
                  </a:cubicBezTo>
                  <a:lnTo>
                    <a:pt x="1385" y="304"/>
                  </a:lnTo>
                  <a:cubicBezTo>
                    <a:pt x="1371" y="203"/>
                    <a:pt x="1378" y="102"/>
                    <a:pt x="1363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56"/>
            <p:cNvSpPr/>
            <p:nvPr/>
          </p:nvSpPr>
          <p:spPr>
            <a:xfrm>
              <a:off x="6608612" y="1210666"/>
              <a:ext cx="128685" cy="93507"/>
            </a:xfrm>
            <a:custGeom>
              <a:avLst/>
              <a:gdLst/>
              <a:ahLst/>
              <a:cxnLst/>
              <a:rect l="l" t="t" r="r" b="b"/>
              <a:pathLst>
                <a:path w="1379" h="1003" extrusionOk="0">
                  <a:moveTo>
                    <a:pt x="1155" y="0"/>
                  </a:moveTo>
                  <a:lnTo>
                    <a:pt x="1" y="736"/>
                  </a:lnTo>
                  <a:lnTo>
                    <a:pt x="80" y="866"/>
                  </a:lnTo>
                  <a:cubicBezTo>
                    <a:pt x="102" y="909"/>
                    <a:pt x="131" y="959"/>
                    <a:pt x="145" y="1003"/>
                  </a:cubicBezTo>
                  <a:lnTo>
                    <a:pt x="1379" y="411"/>
                  </a:lnTo>
                  <a:cubicBezTo>
                    <a:pt x="1342" y="339"/>
                    <a:pt x="1314" y="267"/>
                    <a:pt x="1278" y="202"/>
                  </a:cubicBezTo>
                  <a:lnTo>
                    <a:pt x="1155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1350010" y="2800985"/>
            <a:ext cx="161734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  <a:endParaRPr lang="en-US" sz="3200" b="1">
              <a:solidFill>
                <a:srgbClr val="F852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MEDIACOVER_FLAG" val="1"/>
  <p:tag name="KSO_WM_UNIT_MEDIACOVER_BTN_STATE" val="1"/>
</p:tagLst>
</file>

<file path=ppt/tags/tag2.xml><?xml version="1.0" encoding="utf-8"?>
<p:tagLst xmlns:p="http://schemas.openxmlformats.org/presentationml/2006/main">
  <p:tag name="KSO_WM_MEDIACOVER_FLAG" val="1"/>
  <p:tag name="KSO_WM_UNIT_MEDIACOVER_BTN_STATE" val="1"/>
</p:tagLst>
</file>

<file path=ppt/tags/tag3.xml><?xml version="1.0" encoding="utf-8"?>
<p:tagLst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94</Words>
  <Application>WPS Presentation</Application>
  <PresentationFormat>Widescreen</PresentationFormat>
  <Paragraphs>337</Paragraphs>
  <Slides>26</Slides>
  <Notes>15</Notes>
  <HiddenSlides>0</HiddenSlides>
  <MMClips>4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26</vt:i4>
      </vt:variant>
    </vt:vector>
  </HeadingPairs>
  <TitlesOfParts>
    <vt:vector size="52" baseType="lpstr">
      <vt:lpstr>Arial</vt:lpstr>
      <vt:lpstr>SimSun</vt:lpstr>
      <vt:lpstr>Wingdings</vt:lpstr>
      <vt:lpstr>Times New Roman</vt:lpstr>
      <vt:lpstr>幼圆</vt:lpstr>
      <vt:lpstr>Calibri</vt:lpstr>
      <vt:lpstr>Symbol</vt:lpstr>
      <vt:lpstr>Microsoft YaHei</vt:lpstr>
      <vt:lpstr>Arial Unicode MS</vt:lpstr>
      <vt:lpstr>Calibri Light</vt:lpstr>
      <vt:lpstr>Verdana</vt:lpstr>
      <vt:lpstr>Tahoma</vt:lpstr>
      <vt:lpstr>仿宋_GB2312</vt:lpstr>
      <vt:lpstr>Office Theme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/>
  <cp:lastModifiedBy>Thu Hương</cp:lastModifiedBy>
  <cp:revision>131</cp:revision>
  <dcterms:created xsi:type="dcterms:W3CDTF">2022-07-11T10:18:00Z</dcterms:created>
  <dcterms:modified xsi:type="dcterms:W3CDTF">2022-07-26T10:4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5DE95282484BBCA05B579A50106A19</vt:lpwstr>
  </property>
  <property fmtid="{D5CDD505-2E9C-101B-9397-08002B2CF9AE}" pid="3" name="KSOProductBuildVer">
    <vt:lpwstr>1033-11.2.0.11191</vt:lpwstr>
  </property>
</Properties>
</file>